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Default Extension="jpg" ContentType="image/jpe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  <p:sldMasterId id="2147483672" r:id="rId2"/>
    <p:sldMasterId id="2147483684" r:id="rId3"/>
  </p:sldMasterIdLst>
  <p:notesMasterIdLst>
    <p:notesMasterId r:id="rId26"/>
  </p:notesMasterIdLst>
  <p:sldIdLst>
    <p:sldId id="297" r:id="rId4"/>
    <p:sldId id="261" r:id="rId5"/>
    <p:sldId id="260" r:id="rId6"/>
    <p:sldId id="286" r:id="rId7"/>
    <p:sldId id="287" r:id="rId8"/>
    <p:sldId id="489" r:id="rId9"/>
    <p:sldId id="290" r:id="rId10"/>
    <p:sldId id="490" r:id="rId11"/>
    <p:sldId id="299" r:id="rId12"/>
    <p:sldId id="291" r:id="rId13"/>
    <p:sldId id="293" r:id="rId14"/>
    <p:sldId id="491" r:id="rId15"/>
    <p:sldId id="304" r:id="rId16"/>
    <p:sldId id="300" r:id="rId17"/>
    <p:sldId id="296" r:id="rId18"/>
    <p:sldId id="492" r:id="rId19"/>
    <p:sldId id="282" r:id="rId20"/>
    <p:sldId id="256" r:id="rId21"/>
    <p:sldId id="257" r:id="rId22"/>
    <p:sldId id="259" r:id="rId23"/>
    <p:sldId id="488" r:id="rId24"/>
    <p:sldId id="301" r:id="rId25"/>
  </p:sldIdLst>
  <p:sldSz cx="12192000" cy="6858000"/>
  <p:notesSz cx="6858000" cy="9144000"/>
  <p:embeddedFontLst>
    <p:embeddedFont>
      <p:font typeface="Cambria Math" pitchFamily="18" charset="0"/>
      <p:regular r:id="rId27"/>
    </p:embeddedFont>
    <p:embeddedFont>
      <p:font typeface="Calibri" pitchFamily="34" charset="0"/>
      <p:regular r:id="rId28"/>
      <p:bold r:id="rId29"/>
      <p:italic r:id="rId30"/>
      <p:boldItalic r:id="rId31"/>
    </p:embeddedFont>
    <p:embeddedFont>
      <p:font typeface="宋体" pitchFamily="2" charset="-122"/>
      <p:regular r:id="rId32"/>
    </p:embeddedFont>
    <p:embeddedFont>
      <p:font typeface="Dosis ExtraBold" charset="0"/>
      <p:bold r:id="rId33"/>
    </p:embeddedFont>
    <p:embeddedFont>
      <p:font typeface="Calibri Light" pitchFamily="34" charset="0"/>
      <p:regular r:id="rId34"/>
      <p:italic r:id="rId35"/>
    </p:embeddedFont>
    <p:embeddedFont>
      <p:font typeface="微软雅黑" pitchFamily="34" charset="-122"/>
      <p:regular r:id="rId36"/>
      <p:bold r:id="rId37"/>
    </p:embeddedFont>
    <p:embeddedFont>
      <p:font typeface="Segoe UI Black" pitchFamily="34" charset="0"/>
      <p:bold r:id="rId38"/>
      <p:boldItalic r:id="rId39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FFCC00"/>
    <a:srgbClr val="43CEFF"/>
    <a:srgbClr val="FDAF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81" d="100"/>
          <a:sy n="81" d="100"/>
        </p:scale>
        <p:origin x="-78" y="-7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notesMaster" Target="notesMasters/notesMaster1.xml"/><Relationship Id="rId39" Type="http://schemas.openxmlformats.org/officeDocument/2006/relationships/font" Target="fonts/font13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font" Target="fonts/font8.fntdata"/><Relationship Id="rId42" Type="http://schemas.openxmlformats.org/officeDocument/2006/relationships/theme" Target="theme/theme1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font" Target="fonts/font7.fntdata"/><Relationship Id="rId38" Type="http://schemas.openxmlformats.org/officeDocument/2006/relationships/font" Target="fonts/font12.fntdata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font" Target="fonts/font3.fntdata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font" Target="fonts/font6.fntdata"/><Relationship Id="rId37" Type="http://schemas.openxmlformats.org/officeDocument/2006/relationships/font" Target="fonts/font11.fntdata"/><Relationship Id="rId40" Type="http://schemas.openxmlformats.org/officeDocument/2006/relationships/presProps" Target="presProp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font" Target="fonts/font2.fntdata"/><Relationship Id="rId36" Type="http://schemas.openxmlformats.org/officeDocument/2006/relationships/font" Target="fonts/font10.fntdata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5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font" Target="fonts/font1.fntdata"/><Relationship Id="rId30" Type="http://schemas.openxmlformats.org/officeDocument/2006/relationships/font" Target="fonts/font4.fntdata"/><Relationship Id="rId35" Type="http://schemas.openxmlformats.org/officeDocument/2006/relationships/font" Target="fonts/font9.fntdata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3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F1E37EF-DDDC-4258-A9F9-C28831ABC3FE}" type="datetimeFigureOut">
              <a:rPr lang="vi-VN" smtClean="0"/>
              <a:t>15/09/2024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E643330-9C4C-496B-A6DD-FAE81BD1498A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427302993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16AB05-48C2-4714-B910-0F4FDEB8B71C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8220969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19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Google Shape;20;p1:notes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spcFirstLastPara="1" wrap="square" lIns="91425" tIns="45700" rIns="91425" bIns="45700" anchor="t" anchorCtr="0">
            <a:noAutofit/>
          </a:bodyPr>
          <a:lstStyle/>
          <a:p>
            <a:pPr marL="0" lvl="0" indent="0" algn="l" rtl="0">
              <a:spcBef>
                <a:spcPts val="0"/>
              </a:spcBef>
              <a:spcAft>
                <a:spcPts val="0"/>
              </a:spcAft>
              <a:buNone/>
            </a:pPr>
            <a:r>
              <a:rPr lang="en-US"/>
              <a:t>aaaaaaaaa</a:t>
            </a:r>
            <a:endParaRPr/>
          </a:p>
        </p:txBody>
      </p:sp>
      <p:sp>
        <p:nvSpPr>
          <p:cNvPr id="21" name="Google Shape;21;p1:notes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l" t="t" r="r" b="b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</p:spTree>
    <p:extLst>
      <p:ext uri="{BB962C8B-B14F-4D97-AF65-F5344CB8AC3E}">
        <p14:creationId xmlns:p14="http://schemas.microsoft.com/office/powerpoint/2010/main" val="227252073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16AB05-48C2-4714-B910-0F4FDEB8B71C}" type="slidenum">
              <a:rPr lang="zh-CN" altLang="en-US" smtClean="0"/>
              <a:t>2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2705591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43500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40944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50676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altLang="zh-CN"/>
              <a:t>Click to edit Master subtitle style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1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6325491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1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49804288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1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1041728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1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4293063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1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417165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1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2886403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1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6278032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1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71565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762011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zh-CN"/>
              <a:t>Click icon to add picture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altLang="zh-CN"/>
              <a:t>Edit Master text styles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1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05799903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1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79172822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altLang="zh-CN"/>
              <a:t>Click to edit Master title style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altLang="zh-CN"/>
              <a:t>Edit Master text styles</a:t>
            </a:r>
          </a:p>
          <a:p>
            <a:pPr lvl="1"/>
            <a:r>
              <a:rPr lang="en-US" altLang="zh-CN"/>
              <a:t>Second level</a:t>
            </a:r>
          </a:p>
          <a:p>
            <a:pPr lvl="2"/>
            <a:r>
              <a:rPr lang="en-US" altLang="zh-CN"/>
              <a:t>Third level</a:t>
            </a:r>
          </a:p>
          <a:p>
            <a:pPr lvl="3"/>
            <a:r>
              <a:rPr lang="en-US" altLang="zh-CN"/>
              <a:t>Fourth level</a:t>
            </a:r>
          </a:p>
          <a:p>
            <a:pPr lvl="4"/>
            <a:r>
              <a:rPr lang="en-US" altLang="zh-CN"/>
              <a:t>Fifth level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14F94E7-8F50-4C84-8C76-9634379C55B4}" type="datetimeFigureOut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/15/2024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F1EA0DA-45E1-42BD-8B0A-C2C566B0168C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 panose="020F050202020403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27168738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3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3" y="3602037"/>
            <a:ext cx="9144000" cy="1655763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189" indent="0" algn="ctr">
              <a:buNone/>
              <a:defRPr sz="2000"/>
            </a:lvl2pPr>
            <a:lvl3pPr marL="914377" indent="0" algn="ctr">
              <a:buNone/>
              <a:defRPr sz="1800"/>
            </a:lvl3pPr>
            <a:lvl4pPr marL="1371566" indent="0" algn="ctr">
              <a:buNone/>
              <a:defRPr sz="1600"/>
            </a:lvl4pPr>
            <a:lvl5pPr marL="1828754" indent="0" algn="ctr">
              <a:buNone/>
              <a:defRPr sz="1600"/>
            </a:lvl5pPr>
            <a:lvl6pPr marL="2285943" indent="0" algn="ctr">
              <a:buNone/>
              <a:defRPr sz="1600"/>
            </a:lvl6pPr>
            <a:lvl7pPr marL="2743131" indent="0" algn="ctr">
              <a:buNone/>
              <a:defRPr sz="1600"/>
            </a:lvl7pPr>
            <a:lvl8pPr marL="3200320" indent="0" algn="ctr">
              <a:buNone/>
              <a:defRPr sz="1600"/>
            </a:lvl8pPr>
            <a:lvl9pPr marL="3657509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4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47190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4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268343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2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2" y="4589464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4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25834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1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1" y="1825625"/>
            <a:ext cx="5181601" cy="4351339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4/9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75941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7" cy="3684588"/>
          </a:xfrm>
        </p:spPr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4/9/15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16194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4/9/15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806400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4/9/15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5990929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065632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8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2"/>
            <a:ext cx="3932239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4/9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8677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9" y="457200"/>
            <a:ext cx="3932239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8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9" y="2057402"/>
            <a:ext cx="3932239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7509" indent="0">
              <a:buNone/>
              <a:defRPr sz="10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4/9/15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5589032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4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1254427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3" y="365127"/>
            <a:ext cx="2628900" cy="5811839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2" y="365127"/>
            <a:ext cx="7734300" cy="5811839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E73183-0270-4D60-A7F5-BE3876EBFBB2}" type="datetimeFigureOut">
              <a:rPr lang="zh-CN" altLang="en-US" smtClean="0"/>
              <a:t>2024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252711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Droplets-HD-Content-R1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Content Placeholder 2"/>
          <p:cNvSpPr>
            <a:spLocks noGrp="1"/>
          </p:cNvSpPr>
          <p:nvPr>
            <p:ph sz="quarter" idx="13"/>
          </p:nvPr>
        </p:nvSpPr>
        <p:spPr>
          <a:xfrm>
            <a:off x="913773" y="2367093"/>
            <a:ext cx="10363827" cy="3424107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A87A34-81AB-432B-8DAE-1953F412C126}" type="datetimeFigureOut">
              <a:rPr lang="en-US" dirty="0"/>
              <a:t>9/15/20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dirty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681349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842839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7501311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86099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112465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58045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217F71-3C0C-4A8B-9EB8-468D9DF93E3D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813905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13" Type="http://schemas.openxmlformats.org/officeDocument/2006/relationships/theme" Target="../theme/theme3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slideLayout" Target="../slideLayouts/slideLayout34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217F71-3C0C-4A8B-9EB8-468D9DF93E3D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89828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217F71-3C0C-4A8B-9EB8-468D9DF93E3D}" type="datetimeFigureOut">
              <a:rPr lang="en-US" smtClean="0"/>
              <a:t>9/15/2024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AAB7887-A174-49A6-A52C-1DDCFB9EFD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690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3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3" y="1825625"/>
            <a:ext cx="10515600" cy="4351339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1"/>
            <a:ext cx="27432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DE73183-0270-4D60-A7F5-BE3876EBFBB2}" type="datetimeFigureOut">
              <a:rPr lang="zh-CN" altLang="en-US" smtClean="0"/>
              <a:t>2024/9/15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3" y="6356351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1" y="6356351"/>
            <a:ext cx="274320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6AAA334-8B32-4073-B6F7-3E1F71C238A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9453634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</p:sldLayoutIdLst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xStyles>
    <p:titleStyle>
      <a:lvl1pPr algn="l" defTabSz="914377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594" indent="-228594" algn="l" defTabSz="914377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78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2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image" Target="../media/image23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5.e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8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4" Type="http://schemas.openxmlformats.org/officeDocument/2006/relationships/image" Target="../media/image2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jpe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30.png"/><Relationship Id="rId4" Type="http://schemas.openxmlformats.org/officeDocument/2006/relationships/image" Target="../media/image2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png"/><Relationship Id="rId13" Type="http://schemas.openxmlformats.org/officeDocument/2006/relationships/oleObject" Target="../embeddings/oleObject5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35.png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18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4.png"/><Relationship Id="rId11" Type="http://schemas.openxmlformats.org/officeDocument/2006/relationships/image" Target="../media/image39.png"/><Relationship Id="rId5" Type="http://schemas.openxmlformats.org/officeDocument/2006/relationships/image" Target="../media/image33.png"/><Relationship Id="rId10" Type="http://schemas.openxmlformats.org/officeDocument/2006/relationships/image" Target="../media/image38.png"/><Relationship Id="rId4" Type="http://schemas.openxmlformats.org/officeDocument/2006/relationships/image" Target="../media/image32.png"/><Relationship Id="rId9" Type="http://schemas.openxmlformats.org/officeDocument/2006/relationships/image" Target="../media/image37.png"/><Relationship Id="rId1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40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sv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.svg"/><Relationship Id="rId4" Type="http://schemas.openxmlformats.org/officeDocument/2006/relationships/image" Target="../media/image1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6.svg"/><Relationship Id="rId4" Type="http://schemas.openxmlformats.org/officeDocument/2006/relationships/image" Target="../media/image13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12.png"/><Relationship Id="rId4" Type="http://schemas.openxmlformats.org/officeDocument/2006/relationships/image" Target="../media/image16.sv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1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20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18.xml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videoplayback (online-video-cutter.com)">
            <a:hlinkClick r:id="" action="ppaction://media"/>
            <a:extLst>
              <a:ext uri="{FF2B5EF4-FFF2-40B4-BE49-F238E27FC236}">
                <a16:creationId xmlns:a16="http://schemas.microsoft.com/office/drawing/2014/main" xmlns="" id="{7A6E3572-667D-4937-A6E8-D464F2F6B7E0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-1"/>
            <a:ext cx="12051792" cy="6779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3523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22390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5265A6DF-50EB-4431-9825-77E449B5D31F}"/>
              </a:ext>
            </a:extLst>
          </p:cNvPr>
          <p:cNvSpPr txBox="1"/>
          <p:nvPr/>
        </p:nvSpPr>
        <p:spPr>
          <a:xfrm>
            <a:off x="827378" y="1245463"/>
            <a:ext cx="10537244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ho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biết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, neutron, electron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rong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mô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ình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Hydrogen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dưới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ây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à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ận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xét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. </a:t>
            </a:r>
          </a:p>
        </p:txBody>
      </p:sp>
      <p:pic>
        <p:nvPicPr>
          <p:cNvPr id="6" name="Picture 2" descr="What are Isotopes? - GeeksforGeeks">
            <a:extLst>
              <a:ext uri="{FF2B5EF4-FFF2-40B4-BE49-F238E27FC236}">
                <a16:creationId xmlns:a16="http://schemas.microsoft.com/office/drawing/2014/main" xmlns="" id="{8264DB20-7449-4E8C-8194-6F1D219D23F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42" b="60820"/>
          <a:stretch/>
        </p:blipFill>
        <p:spPr bwMode="auto">
          <a:xfrm>
            <a:off x="1503335" y="2446236"/>
            <a:ext cx="9588501" cy="2124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21B69A39-4ACC-456A-A526-F5F50A12EEC6}"/>
              </a:ext>
            </a:extLst>
          </p:cNvPr>
          <p:cNvSpPr txBox="1"/>
          <p:nvPr/>
        </p:nvSpPr>
        <p:spPr>
          <a:xfrm>
            <a:off x="2657759" y="4817124"/>
            <a:ext cx="1273431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p = 1</a:t>
            </a:r>
          </a:p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e = 1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 = 0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E147E3D5-6AF0-4AF5-BCAB-870AF9CDAA33}"/>
              </a:ext>
            </a:extLst>
          </p:cNvPr>
          <p:cNvSpPr txBox="1"/>
          <p:nvPr/>
        </p:nvSpPr>
        <p:spPr>
          <a:xfrm>
            <a:off x="5895724" y="4817124"/>
            <a:ext cx="194325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p = 1</a:t>
            </a:r>
          </a:p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e = 1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 = 1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4E5BEA89-8D7B-490D-968B-CE2192B2740B}"/>
              </a:ext>
            </a:extLst>
          </p:cNvPr>
          <p:cNvSpPr txBox="1"/>
          <p:nvPr/>
        </p:nvSpPr>
        <p:spPr>
          <a:xfrm>
            <a:off x="8591003" y="4723609"/>
            <a:ext cx="194325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p = 1</a:t>
            </a:r>
          </a:p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e = 1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 = 2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xmlns="" id="{BC7AC12F-54E1-4132-AA48-B91BE3D82629}"/>
              </a:ext>
            </a:extLst>
          </p:cNvPr>
          <p:cNvSpPr/>
          <p:nvPr/>
        </p:nvSpPr>
        <p:spPr>
          <a:xfrm>
            <a:off x="614692" y="237641"/>
            <a:ext cx="10477143" cy="836480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304884A0-8B79-480A-A277-1C260E149340}"/>
              </a:ext>
            </a:extLst>
          </p:cNvPr>
          <p:cNvSpPr/>
          <p:nvPr/>
        </p:nvSpPr>
        <p:spPr>
          <a:xfrm>
            <a:off x="614692" y="373210"/>
            <a:ext cx="1123521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32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II. </a:t>
            </a:r>
            <a:r>
              <a:rPr lang="en-US" sz="32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VỊ</a:t>
            </a:r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KHỐI</a:t>
            </a:r>
            <a:r>
              <a:rPr lang="en-US" sz="32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TRUNG</a:t>
            </a:r>
            <a:r>
              <a:rPr lang="en-US" sz="32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BÌNH</a:t>
            </a:r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endParaRPr lang="en-US" sz="3200" b="1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00B0F0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656E94F3-4956-4841-B1C7-AEB0759A0AFB}"/>
              </a:ext>
            </a:extLst>
          </p:cNvPr>
          <p:cNvSpPr txBox="1"/>
          <p:nvPr/>
        </p:nvSpPr>
        <p:spPr>
          <a:xfrm>
            <a:off x="153277" y="2951946"/>
            <a:ext cx="208064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Hydrogen</a:t>
            </a:r>
            <a:endParaRPr lang="en-US" sz="2800" b="1" dirty="0">
              <a:solidFill>
                <a:srgbClr val="0070C0"/>
              </a:solidFill>
            </a:endParaRPr>
          </a:p>
        </p:txBody>
      </p:sp>
      <p:pic>
        <p:nvPicPr>
          <p:cNvPr id="13" name="Picture 4" descr="What are Isotopes? - GeeksforGeeks">
            <a:extLst>
              <a:ext uri="{FF2B5EF4-FFF2-40B4-BE49-F238E27FC236}">
                <a16:creationId xmlns:a16="http://schemas.microsoft.com/office/drawing/2014/main" xmlns="" id="{67C9876C-886B-4F4C-97D3-EE68ADDCFCF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432" t="65641" r="20975" b="14872"/>
          <a:stretch/>
        </p:blipFill>
        <p:spPr bwMode="auto">
          <a:xfrm>
            <a:off x="10247212" y="2840130"/>
            <a:ext cx="1791511" cy="1336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34838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8" grpId="0"/>
      <p:bldP spid="9" grpId="0"/>
      <p:bldP spid="10" grpId="0" animBg="1"/>
      <p:bldP spid="11" grpId="0"/>
      <p:bldP spid="1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F3060C83-F051-4F0E-ABAD-AA0DFC48B21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xmlns="" id="{83C98ABE-055B-441F-B07E-44F97F083C39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rot="18900000" flipH="1">
            <a:off x="-376156" y="-253670"/>
            <a:ext cx="1827638" cy="1376989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29FDB030-9B49-4CED-8CCD-4D99382388AC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rot="18900000" flipH="1">
            <a:off x="891641" y="422146"/>
            <a:ext cx="645368" cy="64536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xmlns="" id="{3783CA14-24A1-485C-8B30-D6A5D87987AD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rot="18900000" flipH="1">
            <a:off x="10043482" y="655140"/>
            <a:ext cx="687472" cy="687472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xmlns="" id="{9A97C86A-04D6-40F7-AE84-31AB43E6A84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rot="10800000" flipH="1">
            <a:off x="9356643" y="0"/>
            <a:ext cx="2835357" cy="148083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17" name="Isosceles Triangle 16">
            <a:extLst>
              <a:ext uri="{FF2B5EF4-FFF2-40B4-BE49-F238E27FC236}">
                <a16:creationId xmlns:a16="http://schemas.microsoft.com/office/drawing/2014/main" xmlns="" id="{FF9F2414-84E8-453E-B1F3-389FDE8192D9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flipH="1">
            <a:off x="7976344" y="6115501"/>
            <a:ext cx="1494513" cy="742499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Isosceles Triangle 18">
            <a:extLst>
              <a:ext uri="{FF2B5EF4-FFF2-40B4-BE49-F238E27FC236}">
                <a16:creationId xmlns:a16="http://schemas.microsoft.com/office/drawing/2014/main" xmlns="" id="{3ECA69A1-7536-43AC-85EF-C7106179F5ED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flipH="1">
            <a:off x="7604080" y="6453143"/>
            <a:ext cx="814903" cy="404857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2" descr="What are Isotopes? - GeeksforGeeks">
            <a:extLst>
              <a:ext uri="{FF2B5EF4-FFF2-40B4-BE49-F238E27FC236}">
                <a16:creationId xmlns:a16="http://schemas.microsoft.com/office/drawing/2014/main" xmlns="" id="{D22210A5-308B-4565-A09E-29701FED4F2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641" b="46285"/>
          <a:stretch/>
        </p:blipFill>
        <p:spPr bwMode="auto">
          <a:xfrm>
            <a:off x="5493346" y="151066"/>
            <a:ext cx="5900403" cy="1950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1" name="TextBox 40">
            <a:extLst>
              <a:ext uri="{FF2B5EF4-FFF2-40B4-BE49-F238E27FC236}">
                <a16:creationId xmlns:a16="http://schemas.microsoft.com/office/drawing/2014/main" xmlns="" id="{D65A9701-895D-4A4D-8208-6A927A415713}"/>
              </a:ext>
            </a:extLst>
          </p:cNvPr>
          <p:cNvSpPr txBox="1"/>
          <p:nvPr/>
        </p:nvSpPr>
        <p:spPr>
          <a:xfrm>
            <a:off x="5865502" y="3521829"/>
            <a:ext cx="5657693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ho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au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,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?</a:t>
            </a:r>
          </a:p>
        </p:txBody>
      </p:sp>
      <p:sp>
        <p:nvSpPr>
          <p:cNvPr id="20" name="Right Brace 19">
            <a:extLst>
              <a:ext uri="{FF2B5EF4-FFF2-40B4-BE49-F238E27FC236}">
                <a16:creationId xmlns:a16="http://schemas.microsoft.com/office/drawing/2014/main" xmlns="" id="{E595D9AA-5411-40A2-80B2-D3EC0B52775D}"/>
              </a:ext>
            </a:extLst>
          </p:cNvPr>
          <p:cNvSpPr/>
          <p:nvPr/>
        </p:nvSpPr>
        <p:spPr>
          <a:xfrm rot="5400000">
            <a:off x="8167983" y="-370466"/>
            <a:ext cx="502001" cy="5433694"/>
          </a:xfrm>
          <a:prstGeom prst="rightBrace">
            <a:avLst>
              <a:gd name="adj1" fmla="val 8333"/>
              <a:gd name="adj2" fmla="val 50262"/>
            </a:avLst>
          </a:prstGeom>
          <a:ln w="28575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9596FD8F-C837-4689-BF1E-0BC38CB90335}"/>
              </a:ext>
            </a:extLst>
          </p:cNvPr>
          <p:cNvSpPr txBox="1"/>
          <p:nvPr/>
        </p:nvSpPr>
        <p:spPr>
          <a:xfrm>
            <a:off x="5655290" y="2529899"/>
            <a:ext cx="570919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ồng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ị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Hydrogen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Flowchart: Document 2">
            <a:extLst>
              <a:ext uri="{FF2B5EF4-FFF2-40B4-BE49-F238E27FC236}">
                <a16:creationId xmlns:a16="http://schemas.microsoft.com/office/drawing/2014/main" xmlns="" id="{F4784941-F514-4883-8A25-7B876EAD80A4}"/>
              </a:ext>
            </a:extLst>
          </p:cNvPr>
          <p:cNvSpPr/>
          <p:nvPr/>
        </p:nvSpPr>
        <p:spPr>
          <a:xfrm rot="16200000">
            <a:off x="-829558" y="628286"/>
            <a:ext cx="6857999" cy="5657692"/>
          </a:xfrm>
          <a:prstGeom prst="flowChartDocumen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xmlns="" id="{FC682845-CBB7-4528-ADEA-13700625082A}"/>
              </a:ext>
            </a:extLst>
          </p:cNvPr>
          <p:cNvSpPr txBox="1"/>
          <p:nvPr/>
        </p:nvSpPr>
        <p:spPr>
          <a:xfrm>
            <a:off x="127158" y="1070518"/>
            <a:ext cx="4175940" cy="2677656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ác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sz="2800" b="1" dirty="0" smtClean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ùng</a:t>
            </a:r>
            <a:r>
              <a:rPr lang="en-US" sz="2800" b="1" dirty="0" smtClean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một</a:t>
            </a:r>
            <a:r>
              <a:rPr lang="en-US" sz="2800" b="1" dirty="0" smtClean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800" b="1" dirty="0" smtClean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ố</a:t>
            </a:r>
            <a:r>
              <a:rPr lang="en-US" sz="2800" b="1" dirty="0" smtClean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óa</a:t>
            </a:r>
            <a:r>
              <a:rPr lang="en-US" sz="2800" b="1" dirty="0" smtClean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ọc</a:t>
            </a:r>
            <a:r>
              <a:rPr lang="en-US" sz="2800" b="1" dirty="0" smtClean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ó</a:t>
            </a:r>
            <a:r>
              <a:rPr lang="en-US" sz="2800" b="1" dirty="0" smtClean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ùng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ơn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ị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iện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ích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ân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ưng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ó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800" b="1" i="1" u="sng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neutron </a:t>
            </a:r>
            <a:r>
              <a:rPr lang="en-US" sz="28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khác</a:t>
            </a:r>
            <a:r>
              <a:rPr lang="en-US" sz="2800" b="1" i="1" u="sng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au</a:t>
            </a:r>
            <a:r>
              <a:rPr lang="en-US" sz="2800" b="1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à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ồng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ị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au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. </a:t>
            </a: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xmlns="" id="{BD68EF91-D093-4EF5-AEC4-92258D5B5E74}"/>
              </a:ext>
            </a:extLst>
          </p:cNvPr>
          <p:cNvSpPr/>
          <p:nvPr/>
        </p:nvSpPr>
        <p:spPr>
          <a:xfrm>
            <a:off x="-17349" y="3902406"/>
            <a:ext cx="1775049" cy="1564938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xmlns="" id="{4F946AA5-07E1-4737-9830-0C44E0C5E59D}"/>
              </a:ext>
            </a:extLst>
          </p:cNvPr>
          <p:cNvSpPr txBox="1"/>
          <p:nvPr/>
        </p:nvSpPr>
        <p:spPr>
          <a:xfrm>
            <a:off x="-24965" y="3934066"/>
            <a:ext cx="170989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ồng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ị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một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ố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óa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ọc</a:t>
            </a:r>
            <a:endParaRPr lang="en-US" sz="2400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30" name="Rectangle: Rounded Corners 29">
            <a:extLst>
              <a:ext uri="{FF2B5EF4-FFF2-40B4-BE49-F238E27FC236}">
                <a16:creationId xmlns:a16="http://schemas.microsoft.com/office/drawing/2014/main" xmlns="" id="{4DE97486-EDD0-4027-9C9C-D54EB4C88D2E}"/>
              </a:ext>
            </a:extLst>
          </p:cNvPr>
          <p:cNvSpPr/>
          <p:nvPr/>
        </p:nvSpPr>
        <p:spPr>
          <a:xfrm>
            <a:off x="2726813" y="3748174"/>
            <a:ext cx="2053170" cy="698181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xmlns="" id="{A97B815D-8CC1-48AE-8314-4C40D2E0A045}"/>
              </a:ext>
            </a:extLst>
          </p:cNvPr>
          <p:cNvSpPr txBox="1"/>
          <p:nvPr/>
        </p:nvSpPr>
        <p:spPr>
          <a:xfrm>
            <a:off x="2721329" y="3780310"/>
            <a:ext cx="21828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ùng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</a:t>
            </a:r>
          </a:p>
        </p:txBody>
      </p:sp>
      <p:sp>
        <p:nvSpPr>
          <p:cNvPr id="32" name="Rectangle: Rounded Corners 31">
            <a:extLst>
              <a:ext uri="{FF2B5EF4-FFF2-40B4-BE49-F238E27FC236}">
                <a16:creationId xmlns:a16="http://schemas.microsoft.com/office/drawing/2014/main" xmlns="" id="{29635922-8926-429E-98C1-BDF93A23A2BD}"/>
              </a:ext>
            </a:extLst>
          </p:cNvPr>
          <p:cNvSpPr/>
          <p:nvPr/>
        </p:nvSpPr>
        <p:spPr>
          <a:xfrm>
            <a:off x="2406072" y="5647148"/>
            <a:ext cx="2182850" cy="698181"/>
          </a:xfrm>
          <a:prstGeom prst="round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xmlns="" id="{7EC20695-0FE1-40FA-B939-611D69A953EA}"/>
              </a:ext>
            </a:extLst>
          </p:cNvPr>
          <p:cNvSpPr txBox="1"/>
          <p:nvPr/>
        </p:nvSpPr>
        <p:spPr>
          <a:xfrm>
            <a:off x="2406072" y="5765409"/>
            <a:ext cx="2230075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Khác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4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neutron</a:t>
            </a:r>
          </a:p>
        </p:txBody>
      </p:sp>
      <p:pic>
        <p:nvPicPr>
          <p:cNvPr id="34" name="Picture 33" descr="Don't Know Dude">
            <a:extLst>
              <a:ext uri="{FF2B5EF4-FFF2-40B4-BE49-F238E27FC236}">
                <a16:creationId xmlns:a16="http://schemas.microsoft.com/office/drawing/2014/main" xmlns="" id="{72B0BB7A-89A5-4CF9-83A7-4748EF4DC0FD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85340" y="3527292"/>
            <a:ext cx="1344296" cy="1344296"/>
          </a:xfrm>
          <a:prstGeom prst="rect">
            <a:avLst/>
          </a:prstGeom>
        </p:spPr>
      </p:pic>
      <p:cxnSp>
        <p:nvCxnSpPr>
          <p:cNvPr id="6" name="Straight Arrow Connector 5">
            <a:extLst>
              <a:ext uri="{FF2B5EF4-FFF2-40B4-BE49-F238E27FC236}">
                <a16:creationId xmlns:a16="http://schemas.microsoft.com/office/drawing/2014/main" xmlns="" id="{82F16355-9AF7-4A29-B2B1-9809CA900043}"/>
              </a:ext>
            </a:extLst>
          </p:cNvPr>
          <p:cNvCxnSpPr>
            <a:cxnSpLocks/>
          </p:cNvCxnSpPr>
          <p:nvPr/>
        </p:nvCxnSpPr>
        <p:spPr>
          <a:xfrm flipV="1">
            <a:off x="1801718" y="3727867"/>
            <a:ext cx="959793" cy="566553"/>
          </a:xfrm>
          <a:prstGeom prst="straightConnector1">
            <a:avLst/>
          </a:prstGeom>
          <a:ln w="38100">
            <a:prstDash val="dashDot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6" name="Straight Arrow Connector 35">
            <a:extLst>
              <a:ext uri="{FF2B5EF4-FFF2-40B4-BE49-F238E27FC236}">
                <a16:creationId xmlns:a16="http://schemas.microsoft.com/office/drawing/2014/main" xmlns="" id="{C78555CE-9AD5-4227-87D7-A9DC336DA98B}"/>
              </a:ext>
            </a:extLst>
          </p:cNvPr>
          <p:cNvCxnSpPr>
            <a:cxnSpLocks/>
          </p:cNvCxnSpPr>
          <p:nvPr/>
        </p:nvCxnSpPr>
        <p:spPr>
          <a:xfrm>
            <a:off x="1749643" y="4970785"/>
            <a:ext cx="939099" cy="558106"/>
          </a:xfrm>
          <a:prstGeom prst="straightConnector1">
            <a:avLst/>
          </a:prstGeom>
          <a:ln w="38100">
            <a:prstDash val="dashDot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44" name="Rectangle: Rounded Corners 43">
            <a:extLst>
              <a:ext uri="{FF2B5EF4-FFF2-40B4-BE49-F238E27FC236}">
                <a16:creationId xmlns:a16="http://schemas.microsoft.com/office/drawing/2014/main" xmlns="" id="{3AC8B1C4-0770-4C5D-BB5F-BF815BCA0723}"/>
              </a:ext>
            </a:extLst>
          </p:cNvPr>
          <p:cNvSpPr/>
          <p:nvPr/>
        </p:nvSpPr>
        <p:spPr>
          <a:xfrm>
            <a:off x="5751951" y="4923665"/>
            <a:ext cx="6211362" cy="1344296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xmlns="" id="{06892AF5-3BBE-40F8-B087-5AE6D577C3B7}"/>
                  </a:ext>
                </a:extLst>
              </p:cNvPr>
              <p:cNvSpPr txBox="1"/>
              <p:nvPr/>
            </p:nvSpPr>
            <p:spPr>
              <a:xfrm>
                <a:off x="8857632" y="3969558"/>
                <a:ext cx="2737753" cy="534634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2800" i="1" smtClean="0">
                              <a:solidFill>
                                <a:srgbClr val="836967"/>
                              </a:solidFill>
                              <a:latin typeface="Cambria Math"/>
                              <a:sym typeface="Times New Roman" panose="02020603050405020304" pitchFamily="18" charset="0"/>
                            </a:rPr>
                          </m:ctrlPr>
                        </m:sPrePr>
                        <m:sub>
                          <m:r>
                            <a:rPr lang="en-US" sz="2800" i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16</m:t>
                          </m:r>
                        </m:sup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𝑋</m:t>
                          </m:r>
                        </m:e>
                      </m:sPre>
                      <m:r>
                        <a:rPr lang="en-US" sz="2800" i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,</m:t>
                      </m:r>
                      <m:sPre>
                        <m:sPrePr>
                          <m:ctrlPr>
                            <a:rPr lang="en-US" sz="2800" i="1">
                              <a:solidFill>
                                <a:srgbClr val="836967"/>
                              </a:solidFill>
                              <a:latin typeface="Cambria Math"/>
                              <a:sym typeface="Times New Roman" panose="02020603050405020304" pitchFamily="18" charset="0"/>
                            </a:rPr>
                          </m:ctrlPr>
                        </m:sPrePr>
                        <m:sub>
                          <m:r>
                            <a:rPr lang="en-US" sz="2800" i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7</m:t>
                          </m:r>
                        </m:sup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𝑌</m:t>
                          </m:r>
                        </m:e>
                      </m:sPre>
                      <m:r>
                        <a:rPr lang="en-US" sz="2800" i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,</m:t>
                      </m:r>
                      <m:sPre>
                        <m:sPrePr>
                          <m:ctrlPr>
                            <a:rPr lang="en-US" sz="2800" i="1">
                              <a:solidFill>
                                <a:srgbClr val="836967"/>
                              </a:solidFill>
                              <a:latin typeface="Cambria Math"/>
                              <a:sym typeface="Times New Roman" panose="02020603050405020304" pitchFamily="18" charset="0"/>
                            </a:rPr>
                          </m:ctrlPr>
                        </m:sPrePr>
                        <m:sub>
                          <m:r>
                            <a:rPr lang="en-US" sz="2800" i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16</m:t>
                          </m:r>
                        </m:sub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32</m:t>
                          </m:r>
                        </m:sup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𝑍</m:t>
                          </m:r>
                        </m:e>
                      </m:sPre>
                      <m:r>
                        <a:rPr lang="en-US" sz="2800" i="0">
                          <a:latin typeface="Cambria Math" panose="02040503050406030204" pitchFamily="18" charset="0"/>
                          <a:sym typeface="Times New Roman" panose="02020603050405020304" pitchFamily="18" charset="0"/>
                        </a:rPr>
                        <m:t>,</m:t>
                      </m:r>
                      <m:sPre>
                        <m:sPrePr>
                          <m:ctrlPr>
                            <a:rPr lang="en-US" sz="2800" i="1">
                              <a:solidFill>
                                <a:srgbClr val="836967"/>
                              </a:solidFill>
                              <a:latin typeface="Cambria Math"/>
                              <a:sym typeface="Times New Roman" panose="02020603050405020304" pitchFamily="18" charset="0"/>
                            </a:rPr>
                          </m:ctrlPr>
                        </m:sPrePr>
                        <m:sub>
                          <m:r>
                            <a:rPr lang="en-US" sz="2800" i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8</m:t>
                          </m:r>
                        </m:sub>
                        <m:sup>
                          <m:r>
                            <a:rPr lang="en-US" sz="2800" i="0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17</m:t>
                          </m:r>
                        </m:sup>
                        <m:e>
                          <m:r>
                            <a:rPr lang="en-US" sz="2800" i="1">
                              <a:latin typeface="Cambria Math" panose="02040503050406030204" pitchFamily="18" charset="0"/>
                              <a:sym typeface="Times New Roman" panose="02020603050405020304" pitchFamily="18" charset="0"/>
                            </a:rPr>
                            <m:t>𝑇</m:t>
                          </m:r>
                        </m:e>
                      </m:sPre>
                    </m:oMath>
                  </m:oMathPara>
                </a14:m>
                <a:endParaRPr lang="en-US" sz="2800" dirty="0">
                  <a:latin typeface="Times New Roman" panose="02020603050405020304" pitchFamily="18" charset="0"/>
                  <a:ea typeface="Microsoft YaHei" panose="020B0503020204020204" pitchFamily="34" charset="-122"/>
                  <a:cs typeface="Times New Roman" panose="02020603050405020304" pitchFamily="18" charset="0"/>
                  <a:sym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06892AF5-3BBE-40F8-B087-5AE6D577C3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57632" y="3969558"/>
                <a:ext cx="2737753" cy="53463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TextBox 45">
            <a:extLst>
              <a:ext uri="{FF2B5EF4-FFF2-40B4-BE49-F238E27FC236}">
                <a16:creationId xmlns:a16="http://schemas.microsoft.com/office/drawing/2014/main" xmlns="" id="{F2D24F0A-ECFC-4961-AB06-7644D98953FB}"/>
              </a:ext>
            </a:extLst>
          </p:cNvPr>
          <p:cNvSpPr txBox="1"/>
          <p:nvPr/>
        </p:nvSpPr>
        <p:spPr>
          <a:xfrm>
            <a:off x="5836503" y="5056770"/>
            <a:ext cx="6355497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X, T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ó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iệu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=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 = 8.</a:t>
            </a:r>
          </a:p>
          <a:p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ậy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X, Y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au</a:t>
            </a:r>
            <a:r>
              <a:rPr lang="en-US" sz="28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. </a:t>
            </a:r>
            <a:endParaRPr lang="en-US" sz="2800" dirty="0"/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xmlns="" id="{0AEC19CD-BC1E-40F4-A978-4FE9CCB7D6AE}"/>
              </a:ext>
            </a:extLst>
          </p:cNvPr>
          <p:cNvSpPr/>
          <p:nvPr/>
        </p:nvSpPr>
        <p:spPr>
          <a:xfrm>
            <a:off x="379700" y="303308"/>
            <a:ext cx="3141409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1</a:t>
            </a:r>
            <a:r>
              <a:rPr lang="en-US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. </a:t>
            </a:r>
            <a:r>
              <a:rPr lang="en-US" sz="3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ĐỒNG VỊ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1929603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animBg="1"/>
      <p:bldP spid="20" grpId="0" animBg="1"/>
      <p:bldP spid="21" grpId="0"/>
      <p:bldP spid="25" grpId="0" animBg="1"/>
      <p:bldP spid="4" grpId="0" animBg="1"/>
      <p:bldP spid="28" grpId="0"/>
      <p:bldP spid="30" grpId="0" animBg="1"/>
      <p:bldP spid="31" grpId="0"/>
      <p:bldP spid="32" grpId="0" animBg="1"/>
      <p:bldP spid="33" grpId="0"/>
      <p:bldP spid="44" grpId="0" animBg="1"/>
      <p:bldP spid="45" grpId="0"/>
      <p:bldP spid="4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5265A6DF-50EB-4431-9825-77E449B5D31F}"/>
              </a:ext>
            </a:extLst>
          </p:cNvPr>
          <p:cNvSpPr txBox="1"/>
          <p:nvPr/>
        </p:nvSpPr>
        <p:spPr>
          <a:xfrm>
            <a:off x="827378" y="1245463"/>
            <a:ext cx="10537244" cy="122264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</a:pP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âu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4: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Xác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ịnh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hành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phần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(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, electron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à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neutron)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mỗi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ồng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ị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au</a:t>
            </a:r>
            <a:r>
              <a:rPr lang="en-US" sz="32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: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E147E3D5-6AF0-4AF5-BCAB-870AF9CDAA33}"/>
              </a:ext>
            </a:extLst>
          </p:cNvPr>
          <p:cNvSpPr txBox="1"/>
          <p:nvPr/>
        </p:nvSpPr>
        <p:spPr>
          <a:xfrm>
            <a:off x="1911764" y="4563687"/>
            <a:ext cx="194325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p = 14</a:t>
            </a:r>
          </a:p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e = 14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 = 14</a:t>
            </a:r>
          </a:p>
        </p:txBody>
      </p:sp>
      <p:sp>
        <p:nvSpPr>
          <p:cNvPr id="10" name="Rectangle: Rounded Corners 9">
            <a:extLst>
              <a:ext uri="{FF2B5EF4-FFF2-40B4-BE49-F238E27FC236}">
                <a16:creationId xmlns:a16="http://schemas.microsoft.com/office/drawing/2014/main" xmlns="" id="{BC7AC12F-54E1-4132-AA48-B91BE3D82629}"/>
              </a:ext>
            </a:extLst>
          </p:cNvPr>
          <p:cNvSpPr/>
          <p:nvPr/>
        </p:nvSpPr>
        <p:spPr>
          <a:xfrm>
            <a:off x="614692" y="237641"/>
            <a:ext cx="10749929" cy="836480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304884A0-8B79-480A-A277-1C260E149340}"/>
              </a:ext>
            </a:extLst>
          </p:cNvPr>
          <p:cNvSpPr/>
          <p:nvPr/>
        </p:nvSpPr>
        <p:spPr>
          <a:xfrm>
            <a:off x="614692" y="373210"/>
            <a:ext cx="1123521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32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II. </a:t>
            </a:r>
            <a:r>
              <a:rPr lang="en-US" sz="32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ĐỒNG</a:t>
            </a:r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VỊ</a:t>
            </a:r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, </a:t>
            </a:r>
            <a:r>
              <a:rPr lang="en-US" sz="32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KHỐI</a:t>
            </a:r>
            <a:r>
              <a:rPr lang="en-US" sz="32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TRUNG</a:t>
            </a:r>
            <a:r>
              <a:rPr lang="en-US" sz="32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BÌNH</a:t>
            </a:r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endParaRPr lang="en-US" sz="3200" b="1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00B0F0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xmlns="" id="{3DB4953A-5BD3-01DD-C8F6-AFA40326BC6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84421" y="3140590"/>
            <a:ext cx="1492227" cy="1249306"/>
          </a:xfrm>
          <a:prstGeom prst="rect">
            <a:avLst/>
          </a:prstGeom>
          <a:solidFill>
            <a:srgbClr val="FFC000"/>
          </a:solidFill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xmlns="" id="{85935E8C-B915-C1EB-D20F-DA9789027C8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37556" y="3140590"/>
            <a:ext cx="1492227" cy="1249306"/>
          </a:xfrm>
          <a:prstGeom prst="rect">
            <a:avLst/>
          </a:prstGeom>
          <a:solidFill>
            <a:srgbClr val="92D050"/>
          </a:solidFill>
        </p:spPr>
      </p:pic>
      <p:pic>
        <p:nvPicPr>
          <p:cNvPr id="21" name="Picture 20">
            <a:extLst>
              <a:ext uri="{FF2B5EF4-FFF2-40B4-BE49-F238E27FC236}">
                <a16:creationId xmlns:a16="http://schemas.microsoft.com/office/drawing/2014/main" xmlns="" id="{EFB44D1A-814D-A8D7-D3CB-8F21A47E651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08303" y="3140590"/>
            <a:ext cx="1492227" cy="1249306"/>
          </a:xfrm>
          <a:prstGeom prst="rect">
            <a:avLst/>
          </a:prstGeom>
          <a:solidFill>
            <a:srgbClr val="00B0F0"/>
          </a:solidFill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3EE73305-A773-AA8B-5786-B8283D1C7808}"/>
              </a:ext>
            </a:extLst>
          </p:cNvPr>
          <p:cNvSpPr txBox="1"/>
          <p:nvPr/>
        </p:nvSpPr>
        <p:spPr>
          <a:xfrm>
            <a:off x="5735412" y="4556971"/>
            <a:ext cx="194325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p = 14</a:t>
            </a:r>
          </a:p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e = 14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 = 15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256203F4-0046-C789-8A28-46BC3E259057}"/>
              </a:ext>
            </a:extLst>
          </p:cNvPr>
          <p:cNvSpPr txBox="1"/>
          <p:nvPr/>
        </p:nvSpPr>
        <p:spPr>
          <a:xfrm>
            <a:off x="8871925" y="4566007"/>
            <a:ext cx="1943255" cy="138499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p = 14</a:t>
            </a:r>
          </a:p>
          <a:p>
            <a:r>
              <a:rPr lang="en-US" sz="2800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e = 14</a:t>
            </a:r>
          </a:p>
          <a:p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 = 16</a:t>
            </a:r>
          </a:p>
        </p:txBody>
      </p:sp>
    </p:spTree>
    <p:extLst>
      <p:ext uri="{BB962C8B-B14F-4D97-AF65-F5344CB8AC3E}">
        <p14:creationId xmlns:p14="http://schemas.microsoft.com/office/powerpoint/2010/main" val="372528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8" grpId="0"/>
      <p:bldP spid="10" grpId="0" animBg="1"/>
      <p:bldP spid="11" grpId="0"/>
      <p:bldP spid="22" grpId="0"/>
      <p:bldP spid="23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videoplayback (online-video-cutter.com) (1)">
            <a:hlinkClick r:id="" action="ppaction://media"/>
            <a:extLst>
              <a:ext uri="{FF2B5EF4-FFF2-40B4-BE49-F238E27FC236}">
                <a16:creationId xmlns:a16="http://schemas.microsoft.com/office/drawing/2014/main" xmlns="" id="{02B4BC69-9135-48DA-9B2D-057358222155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0" y="1"/>
            <a:ext cx="12191999" cy="67055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38910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9503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2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lowchart: Document 2">
            <a:extLst>
              <a:ext uri="{FF2B5EF4-FFF2-40B4-BE49-F238E27FC236}">
                <a16:creationId xmlns:a16="http://schemas.microsoft.com/office/drawing/2014/main" xmlns="" id="{F4784941-F514-4883-8A25-7B876EAD80A4}"/>
              </a:ext>
            </a:extLst>
          </p:cNvPr>
          <p:cNvSpPr/>
          <p:nvPr/>
        </p:nvSpPr>
        <p:spPr>
          <a:xfrm rot="16200000">
            <a:off x="-787355" y="600156"/>
            <a:ext cx="6857999" cy="5657692"/>
          </a:xfrm>
          <a:prstGeom prst="flowChartDocument">
            <a:avLst/>
          </a:prstGeom>
          <a:solidFill>
            <a:schemeClr val="accent5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xmlns="" id="{DED91228-A782-4EA8-9F19-4770386B55F4}"/>
              </a:ext>
            </a:extLst>
          </p:cNvPr>
          <p:cNvSpPr/>
          <p:nvPr/>
        </p:nvSpPr>
        <p:spPr>
          <a:xfrm>
            <a:off x="-240677" y="109277"/>
            <a:ext cx="4684669" cy="163121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36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chemeClr val="bg1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2. </a:t>
            </a:r>
            <a:r>
              <a:rPr lang="en-US" sz="2800" b="1" dirty="0" err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NGUYÊN</a:t>
            </a:r>
            <a:r>
              <a:rPr lang="en-US" sz="28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KHỐI</a:t>
            </a:r>
            <a:r>
              <a:rPr lang="en-US" sz="28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TRUNG</a:t>
            </a:r>
            <a:r>
              <a:rPr lang="en-US" sz="28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BÌNH</a:t>
            </a:r>
            <a:r>
              <a:rPr lang="en-US" sz="2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</a:p>
          <a:p>
            <a:pPr algn="ctr"/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chemeClr val="bg1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pic>
        <p:nvPicPr>
          <p:cNvPr id="35" name="Picture 2" descr="Isotopes Of Chlorine Poster by Animate4.com/science Photo Libary">
            <a:extLst>
              <a:ext uri="{FF2B5EF4-FFF2-40B4-BE49-F238E27FC236}">
                <a16:creationId xmlns:a16="http://schemas.microsoft.com/office/drawing/2014/main" xmlns="" id="{8A02D1E7-5A3C-4B5F-84D5-0EFBC3C888C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0663" b="14486"/>
          <a:stretch/>
        </p:blipFill>
        <p:spPr bwMode="auto">
          <a:xfrm>
            <a:off x="5280967" y="267124"/>
            <a:ext cx="6911033" cy="36857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7" name="TextBox 36">
            <a:extLst>
              <a:ext uri="{FF2B5EF4-FFF2-40B4-BE49-F238E27FC236}">
                <a16:creationId xmlns:a16="http://schemas.microsoft.com/office/drawing/2014/main" xmlns="" id="{E421867E-3B62-41D5-9D78-AC1B16ED44D9}"/>
              </a:ext>
            </a:extLst>
          </p:cNvPr>
          <p:cNvSpPr txBox="1"/>
          <p:nvPr/>
        </p:nvSpPr>
        <p:spPr>
          <a:xfrm>
            <a:off x="-85301" y="1428479"/>
            <a:ext cx="4568361" cy="2524378"/>
          </a:xfrm>
          <a:prstGeom prst="rect">
            <a:avLst/>
          </a:prstGeom>
          <a:solidFill>
            <a:schemeClr val="bg1"/>
          </a:solidFill>
        </p:spPr>
        <p:txBody>
          <a:bodyPr vert="horz" lIns="91440" tIns="45720" rIns="91440" bIns="45720" rtlCol="0">
            <a:normAutofit fontScale="92500"/>
          </a:bodyPr>
          <a:lstStyle/>
          <a:p>
            <a:pPr indent="-228600" algn="just">
              <a:lnSpc>
                <a:spcPct val="140000"/>
              </a:lnSpc>
              <a:buFont typeface="Arial" panose="020B0604020202020204" pitchFamily="34" charset="0"/>
              <a:buChar char="•"/>
            </a:pP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khối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khối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ượng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ương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ối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một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,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ho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biết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khối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ượng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một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ặng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gấp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bao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iêu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ần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1 amu.</a:t>
            </a:r>
          </a:p>
          <a:p>
            <a:pPr algn="just">
              <a:lnSpc>
                <a:spcPct val="140000"/>
              </a:lnSpc>
            </a:pP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í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dụ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: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khối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400" b="1" baseline="30000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12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 </a:t>
            </a:r>
            <a:r>
              <a:rPr lang="en-US" sz="24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là</a:t>
            </a:r>
            <a:r>
              <a:rPr lang="en-US" sz="24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12.</a:t>
            </a:r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xmlns="" id="{6078F70D-8995-4B07-A195-E81296E32D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176956"/>
              </p:ext>
            </p:extLst>
          </p:nvPr>
        </p:nvGraphicFramePr>
        <p:xfrm>
          <a:off x="26988" y="5062538"/>
          <a:ext cx="47117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4" imgW="2031840" imgH="457200" progId="Equation.DSMT4">
                  <p:embed/>
                </p:oleObj>
              </mc:Choice>
              <mc:Fallback>
                <p:oleObj name="Equation" r:id="rId4" imgW="2031840" imgH="4572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xmlns="" id="{09F169BC-5C0A-4F3D-A325-0ED38F2492F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88" y="5062538"/>
                        <a:ext cx="4711700" cy="1119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ctangle 38">
            <a:extLst>
              <a:ext uri="{FF2B5EF4-FFF2-40B4-BE49-F238E27FC236}">
                <a16:creationId xmlns:a16="http://schemas.microsoft.com/office/drawing/2014/main" xmlns="" id="{7552ADDD-D4FE-4371-A523-14F96F42100D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02270" y="4205099"/>
            <a:ext cx="645795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X,Y…..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ần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ượt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ồng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ị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X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Y. 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, b, c,……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ần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ượt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phần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ăm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ồng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ị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ương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ứng</a:t>
            </a:r>
            <a:r>
              <a:rPr lang="en-US" altLang="en-US" sz="2400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</a:p>
        </p:txBody>
      </p:sp>
      <p:sp>
        <p:nvSpPr>
          <p:cNvPr id="42" name="TextBox 41">
            <a:extLst>
              <a:ext uri="{FF2B5EF4-FFF2-40B4-BE49-F238E27FC236}">
                <a16:creationId xmlns:a16="http://schemas.microsoft.com/office/drawing/2014/main" xmlns="" id="{52FF9D7D-F983-45DB-A3A3-DE9C6D15DD29}"/>
              </a:ext>
            </a:extLst>
          </p:cNvPr>
          <p:cNvSpPr txBox="1"/>
          <p:nvPr/>
        </p:nvSpPr>
        <p:spPr>
          <a:xfrm>
            <a:off x="214304" y="4092129"/>
            <a:ext cx="42296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ô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hức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ung</a:t>
            </a:r>
            <a:r>
              <a:rPr 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ình</a:t>
            </a:r>
            <a:endParaRPr lang="en-US" sz="24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74424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37" grpId="0" animBg="1"/>
      <p:bldP spid="39" grpId="0"/>
      <p:bldP spid="4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xmlns="" id="{BECF3E01-E71B-4F24-995B-CEE10379E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2235" y="1498477"/>
            <a:ext cx="6034960" cy="181588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b="1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âu</a:t>
            </a:r>
            <a:r>
              <a:rPr lang="en-US" altLang="en-US" b="1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5: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ỉ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lệ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phần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răm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ác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đồng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vị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Neon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được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xác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định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theo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phổ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khối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lượng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.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ính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nguyên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khối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trung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bình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Ne.</a:t>
            </a:r>
            <a:endParaRPr lang="en-US" altLang="en-US" dirty="0"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xmlns="" id="{2DCA1D99-271A-43A2-A78C-6F5A9E815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931028"/>
              </p:ext>
            </p:extLst>
          </p:nvPr>
        </p:nvGraphicFramePr>
        <p:xfrm>
          <a:off x="842961" y="4106813"/>
          <a:ext cx="6099175" cy="94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3" imgW="2361960" imgH="393480" progId="Equation.DSMT4">
                  <p:embed/>
                </p:oleObj>
              </mc:Choice>
              <mc:Fallback>
                <p:oleObj name="Equation" r:id="rId3" imgW="2361960" imgH="393480" progId="Equation.DSMT4">
                  <p:embed/>
                  <p:pic>
                    <p:nvPicPr>
                      <p:cNvPr id="4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2961" y="4106813"/>
                        <a:ext cx="6099175" cy="948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70C0"/>
                        </a:solidFill>
                        <a:prstDash val="dashDot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10" descr="Education Is The Key To Success: Chemistry For Class IX (New Book ) -  Chapter No. 2- Atomic Structure - Short Questions And AnswersSSC Part 1 and  2">
            <a:extLst>
              <a:ext uri="{FF2B5EF4-FFF2-40B4-BE49-F238E27FC236}">
                <a16:creationId xmlns:a16="http://schemas.microsoft.com/office/drawing/2014/main" xmlns="" id="{75439372-7D4D-4618-A728-18762D81C9F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12" descr="Education Is The Key To Success: Chemistry For Class IX (New Book ) -  Chapter No. 2- Atomic Structure - Short Questions And AnswersSSC Part 1 and  2">
            <a:extLst>
              <a:ext uri="{FF2B5EF4-FFF2-40B4-BE49-F238E27FC236}">
                <a16:creationId xmlns:a16="http://schemas.microsoft.com/office/drawing/2014/main" xmlns="" id="{19F32FEC-E7DE-4EB2-AC81-4AF346EE6F4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xmlns="" id="{C5E81C75-D481-BB0C-76B5-D0DBD5C462B5}"/>
              </a:ext>
            </a:extLst>
          </p:cNvPr>
          <p:cNvSpPr/>
          <p:nvPr/>
        </p:nvSpPr>
        <p:spPr>
          <a:xfrm>
            <a:off x="614692" y="373210"/>
            <a:ext cx="1123521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32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NGUYÊN</a:t>
            </a:r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TỬ</a:t>
            </a:r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KHỐI</a:t>
            </a:r>
            <a:r>
              <a:rPr lang="en-US" sz="32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 </a:t>
            </a:r>
            <a:r>
              <a:rPr lang="en-US" sz="3200" b="1" dirty="0" err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TRUNG</a:t>
            </a:r>
            <a:r>
              <a:rPr lang="en-US" sz="32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BÌNH</a:t>
            </a:r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endParaRPr lang="en-US" sz="3200" b="1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00B0F0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888618B0-EA07-AA63-3D61-1C83865C448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14758" y="1050823"/>
            <a:ext cx="4800600" cy="39528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93729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4">
            <a:extLst>
              <a:ext uri="{FF2B5EF4-FFF2-40B4-BE49-F238E27FC236}">
                <a16:creationId xmlns:a16="http://schemas.microsoft.com/office/drawing/2014/main" xmlns="" id="{BECF3E01-E71B-4F24-995B-CEE10379EC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0790" y="1273321"/>
            <a:ext cx="11235219" cy="1815882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  <a:effectLst/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just">
              <a:spcBef>
                <a:spcPct val="50000"/>
              </a:spcBef>
            </a:pPr>
            <a:r>
              <a:rPr lang="en-US" altLang="en-US" b="1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âu</a:t>
            </a:r>
            <a:r>
              <a:rPr lang="en-US" altLang="en-US" b="1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7:</a:t>
            </a:r>
            <a:r>
              <a:rPr lang="vi-VN" altLang="en-US" b="1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opper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(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đồng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)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được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sử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dụng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làm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dây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dẫn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điện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, huy chương,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rống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đồng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,.. Nguyên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khối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trung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bình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opper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bằng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63,546.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opper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ồn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ại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trong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ự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nhiên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dưới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hai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dạng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đồng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vị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baseline="300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63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Cu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và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baseline="300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65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Cu.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ính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phần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trăm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nguyên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ủa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đồng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vị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baseline="30000" dirty="0">
                <a:ea typeface="Microsoft YaHei" panose="020B0503020204020204" pitchFamily="34" charset="-122"/>
                <a:sym typeface="Times New Roman" panose="02020603050405020304" pitchFamily="18" charset="0"/>
              </a:rPr>
              <a:t>63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Cu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ồn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ại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trong </a:t>
            </a:r>
            <a:r>
              <a:rPr lang="vi-VN" altLang="en-US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tự</a:t>
            </a:r>
            <a:r>
              <a:rPr lang="vi-VN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nhiên.</a:t>
            </a:r>
            <a:r>
              <a:rPr lang="en-US" altLang="en-US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3" name="Object 10">
            <a:extLst>
              <a:ext uri="{FF2B5EF4-FFF2-40B4-BE49-F238E27FC236}">
                <a16:creationId xmlns:a16="http://schemas.microsoft.com/office/drawing/2014/main" xmlns="" id="{2DCA1D99-271A-43A2-A78C-6F5A9E815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5025897"/>
              </p:ext>
            </p:extLst>
          </p:nvPr>
        </p:nvGraphicFramePr>
        <p:xfrm>
          <a:off x="6231836" y="4955803"/>
          <a:ext cx="4143375" cy="84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Equation" r:id="rId3" imgW="1803240" imgH="393480" progId="Equation.DSMT4">
                  <p:embed/>
                </p:oleObj>
              </mc:Choice>
              <mc:Fallback>
                <p:oleObj name="Equation" r:id="rId3" imgW="1803240" imgH="393480" progId="Equation.DSMT4">
                  <p:embed/>
                  <p:pic>
                    <p:nvPicPr>
                      <p:cNvPr id="3" name="Object 10">
                        <a:extLst>
                          <a:ext uri="{FF2B5EF4-FFF2-40B4-BE49-F238E27FC236}">
                            <a16:creationId xmlns:a16="http://schemas.microsoft.com/office/drawing/2014/main" xmlns="" id="{2DCA1D99-271A-43A2-A78C-6F5A9E815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31836" y="4955803"/>
                        <a:ext cx="4143375" cy="842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noFill/>
                        <a:prstDash val="dashDot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AutoShape 10" descr="Education Is The Key To Success: Chemistry For Class IX (New Book ) -  Chapter No. 2- Atomic Structure - Short Questions And AnswersSSC Part 1 and  2">
            <a:extLst>
              <a:ext uri="{FF2B5EF4-FFF2-40B4-BE49-F238E27FC236}">
                <a16:creationId xmlns:a16="http://schemas.microsoft.com/office/drawing/2014/main" xmlns="" id="{75439372-7D4D-4618-A728-18762D81C9F2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12" descr="Education Is The Key To Success: Chemistry For Class IX (New Book ) -  Chapter No. 2- Atomic Structure - Short Questions And AnswersSSC Part 1 and  2">
            <a:extLst>
              <a:ext uri="{FF2B5EF4-FFF2-40B4-BE49-F238E27FC236}">
                <a16:creationId xmlns:a16="http://schemas.microsoft.com/office/drawing/2014/main" xmlns="" id="{19F32FEC-E7DE-4EB2-AC81-4AF346EE6F4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6096000" y="34290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xmlns="" id="{9CCD9040-E43A-88C6-8728-83695E3E2D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150677"/>
              </p:ext>
            </p:extLst>
          </p:nvPr>
        </p:nvGraphicFramePr>
        <p:xfrm>
          <a:off x="900595" y="4936522"/>
          <a:ext cx="3711162" cy="881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Equation" r:id="rId5" imgW="2031840" imgH="457200" progId="Equation.DSMT4">
                  <p:embed/>
                </p:oleObj>
              </mc:Choice>
              <mc:Fallback>
                <p:oleObj name="Equation" r:id="rId5" imgW="2031840" imgH="4572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xmlns="" id="{9CCD9040-E43A-88C6-8728-83695E3E2D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595" y="4936522"/>
                        <a:ext cx="3711162" cy="881526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24AD0C76-22FD-71F5-CD74-2F28A1E31207}"/>
              </a:ext>
            </a:extLst>
          </p:cNvPr>
          <p:cNvSpPr txBox="1"/>
          <p:nvPr/>
        </p:nvSpPr>
        <p:spPr>
          <a:xfrm>
            <a:off x="775255" y="3744649"/>
            <a:ext cx="10913162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3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x,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ă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5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u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00 – x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C9927D9C-04FC-3869-8302-FE8A3521AEF9}"/>
              </a:ext>
            </a:extLst>
          </p:cNvPr>
          <p:cNvSpPr txBox="1"/>
          <p:nvPr/>
        </p:nvSpPr>
        <p:spPr>
          <a:xfrm>
            <a:off x="739089" y="3155316"/>
            <a:ext cx="2895600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ướng</a:t>
            </a:r>
            <a:r>
              <a:rPr lang="en-US" sz="2800" b="1" i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800" b="1" i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i="1" u="sng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Arrow: Right 13">
            <a:extLst>
              <a:ext uri="{FF2B5EF4-FFF2-40B4-BE49-F238E27FC236}">
                <a16:creationId xmlns:a16="http://schemas.microsoft.com/office/drawing/2014/main" xmlns="" id="{1F4766F0-8A49-7988-0B0E-B429C476069F}"/>
              </a:ext>
            </a:extLst>
          </p:cNvPr>
          <p:cNvSpPr/>
          <p:nvPr/>
        </p:nvSpPr>
        <p:spPr>
          <a:xfrm>
            <a:off x="5181600" y="5062330"/>
            <a:ext cx="778565" cy="52234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Arrow: Right 14">
            <a:extLst>
              <a:ext uri="{FF2B5EF4-FFF2-40B4-BE49-F238E27FC236}">
                <a16:creationId xmlns:a16="http://schemas.microsoft.com/office/drawing/2014/main" xmlns="" id="{56A48581-35DB-63EA-C74C-37BE478D700F}"/>
              </a:ext>
            </a:extLst>
          </p:cNvPr>
          <p:cNvSpPr/>
          <p:nvPr/>
        </p:nvSpPr>
        <p:spPr>
          <a:xfrm>
            <a:off x="2186889" y="6223615"/>
            <a:ext cx="778565" cy="52234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42FD3B4C-E493-7FCA-156A-64A32A403B1F}"/>
              </a:ext>
            </a:extLst>
          </p:cNvPr>
          <p:cNvSpPr txBox="1"/>
          <p:nvPr/>
        </p:nvSpPr>
        <p:spPr>
          <a:xfrm>
            <a:off x="3357769" y="6123707"/>
            <a:ext cx="2199861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 = 72,7%</a:t>
            </a:r>
            <a:endParaRPr lang="en-US" sz="3200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85890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" grpId="0"/>
      <p:bldP spid="13" grpId="0"/>
      <p:bldP spid="14" grpId="0" animBg="1"/>
      <p:bldP spid="15" grpId="0" animBg="1"/>
      <p:bldP spid="17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2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Google Shape;23;p1"/>
          <p:cNvPicPr preferRelativeResize="0"/>
          <p:nvPr/>
        </p:nvPicPr>
        <p:blipFill rotWithShape="1">
          <a:blip r:embed="rId4">
            <a:alphaModFix/>
          </a:blip>
          <a:srcRect/>
          <a:stretch/>
        </p:blipFill>
        <p:spPr>
          <a:xfrm>
            <a:off x="422319" y="4361728"/>
            <a:ext cx="2150314" cy="369887"/>
          </a:xfrm>
          <a:prstGeom prst="rect">
            <a:avLst/>
          </a:prstGeom>
          <a:noFill/>
          <a:ln>
            <a:noFill/>
          </a:ln>
        </p:spPr>
      </p:pic>
      <p:pic>
        <p:nvPicPr>
          <p:cNvPr id="26" name="Google Shape;26;p1"/>
          <p:cNvPicPr preferRelativeResize="0"/>
          <p:nvPr/>
        </p:nvPicPr>
        <p:blipFill rotWithShape="1">
          <a:blip r:embed="rId5">
            <a:alphaModFix/>
          </a:blip>
          <a:srcRect/>
          <a:stretch/>
        </p:blipFill>
        <p:spPr>
          <a:xfrm>
            <a:off x="2327774" y="3543270"/>
            <a:ext cx="2799849" cy="1188345"/>
          </a:xfrm>
          <a:prstGeom prst="rect">
            <a:avLst/>
          </a:prstGeom>
          <a:noFill/>
          <a:ln>
            <a:noFill/>
          </a:ln>
        </p:spPr>
      </p:pic>
      <p:pic>
        <p:nvPicPr>
          <p:cNvPr id="34" name="Google Shape;34;p1"/>
          <p:cNvPicPr preferRelativeResize="0"/>
          <p:nvPr/>
        </p:nvPicPr>
        <p:blipFill rotWithShape="1">
          <a:blip r:embed="rId6">
            <a:alphaModFix/>
          </a:blip>
          <a:srcRect/>
          <a:stretch/>
        </p:blipFill>
        <p:spPr>
          <a:xfrm>
            <a:off x="1212849" y="1319076"/>
            <a:ext cx="1057275" cy="792162"/>
          </a:xfrm>
          <a:prstGeom prst="rect">
            <a:avLst/>
          </a:prstGeom>
          <a:noFill/>
          <a:ln>
            <a:noFill/>
          </a:ln>
        </p:spPr>
      </p:pic>
      <p:pic>
        <p:nvPicPr>
          <p:cNvPr id="48" name="Google Shape;48;p1"/>
          <p:cNvPicPr preferRelativeResize="0"/>
          <p:nvPr/>
        </p:nvPicPr>
        <p:blipFill rotWithShape="1">
          <a:blip r:embed="rId7">
            <a:alphaModFix/>
          </a:blip>
          <a:srcRect/>
          <a:stretch/>
        </p:blipFill>
        <p:spPr>
          <a:xfrm>
            <a:off x="1965981" y="1772871"/>
            <a:ext cx="3245644" cy="1295796"/>
          </a:xfrm>
          <a:prstGeom prst="rect">
            <a:avLst/>
          </a:prstGeom>
          <a:noFill/>
          <a:ln>
            <a:noFill/>
          </a:ln>
        </p:spPr>
      </p:pic>
      <p:pic>
        <p:nvPicPr>
          <p:cNvPr id="54" name="Google Shape;54;p1"/>
          <p:cNvPicPr preferRelativeResize="0"/>
          <p:nvPr/>
        </p:nvPicPr>
        <p:blipFill rotWithShape="1">
          <a:blip r:embed="rId8">
            <a:alphaModFix/>
          </a:blip>
          <a:srcRect/>
          <a:stretch/>
        </p:blipFill>
        <p:spPr>
          <a:xfrm>
            <a:off x="8310708" y="4637255"/>
            <a:ext cx="1553518" cy="339755"/>
          </a:xfrm>
          <a:prstGeom prst="rect">
            <a:avLst/>
          </a:prstGeom>
          <a:noFill/>
          <a:ln>
            <a:noFill/>
          </a:ln>
        </p:spPr>
      </p:pic>
      <p:pic>
        <p:nvPicPr>
          <p:cNvPr id="59" name="Google Shape;59;p1"/>
          <p:cNvPicPr preferRelativeResize="0"/>
          <p:nvPr/>
        </p:nvPicPr>
        <p:blipFill rotWithShape="1">
          <a:blip r:embed="rId9">
            <a:alphaModFix/>
          </a:blip>
          <a:srcRect/>
          <a:stretch/>
        </p:blipFill>
        <p:spPr>
          <a:xfrm>
            <a:off x="5566717" y="3639341"/>
            <a:ext cx="3078953" cy="1420598"/>
          </a:xfrm>
          <a:prstGeom prst="rect">
            <a:avLst/>
          </a:prstGeom>
          <a:noFill/>
          <a:ln>
            <a:noFill/>
          </a:ln>
        </p:spPr>
      </p:pic>
      <p:pic>
        <p:nvPicPr>
          <p:cNvPr id="71" name="Google Shape;71;p1"/>
          <p:cNvPicPr preferRelativeResize="0"/>
          <p:nvPr/>
        </p:nvPicPr>
        <p:blipFill rotWithShape="1">
          <a:blip r:embed="rId10">
            <a:alphaModFix/>
          </a:blip>
          <a:srcRect/>
          <a:stretch/>
        </p:blipFill>
        <p:spPr>
          <a:xfrm>
            <a:off x="7858604" y="2095719"/>
            <a:ext cx="2667152" cy="339755"/>
          </a:xfrm>
          <a:prstGeom prst="rect">
            <a:avLst/>
          </a:prstGeom>
          <a:noFill/>
          <a:ln>
            <a:noFill/>
          </a:ln>
        </p:spPr>
      </p:pic>
      <p:pic>
        <p:nvPicPr>
          <p:cNvPr id="76" name="Google Shape;76;p1"/>
          <p:cNvPicPr preferRelativeResize="0"/>
          <p:nvPr/>
        </p:nvPicPr>
        <p:blipFill rotWithShape="1">
          <a:blip r:embed="rId11">
            <a:alphaModFix/>
          </a:blip>
          <a:srcRect/>
          <a:stretch/>
        </p:blipFill>
        <p:spPr>
          <a:xfrm>
            <a:off x="5829687" y="1896483"/>
            <a:ext cx="2390958" cy="1310912"/>
          </a:xfrm>
          <a:prstGeom prst="rect">
            <a:avLst/>
          </a:prstGeom>
          <a:noFill/>
          <a:ln>
            <a:noFill/>
          </a:ln>
        </p:spPr>
      </p:pic>
      <p:sp>
        <p:nvSpPr>
          <p:cNvPr id="3" name="Rectangle 2"/>
          <p:cNvSpPr/>
          <p:nvPr/>
        </p:nvSpPr>
        <p:spPr>
          <a:xfrm>
            <a:off x="4124808" y="2782181"/>
            <a:ext cx="3110899" cy="523220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pPr lvl="0" algn="ctr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endParaRPr lang="en-US" alt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45989" y="1772804"/>
            <a:ext cx="2203860" cy="95410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pt-BR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ùng điện tích hạt nhân</a:t>
            </a:r>
            <a:endParaRPr lang="en-US" sz="2800" b="1" dirty="0">
              <a:solidFill>
                <a:srgbClr val="FF0000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934679" y="1726830"/>
            <a:ext cx="192392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 khối (A)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8645670" y="1686700"/>
            <a:ext cx="1692515" cy="523220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lvl="0"/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 = Z + N</a:t>
            </a:r>
            <a:endParaRPr lang="en-US" sz="2800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096407" y="4593448"/>
            <a:ext cx="142539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ồng</a:t>
            </a:r>
            <a:r>
              <a:rPr lang="en-US" altLang="en-US" sz="32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vị</a:t>
            </a:r>
            <a:endParaRPr lang="en-US" sz="3200" dirty="0">
              <a:solidFill>
                <a:srgbClr val="7030A0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30725" y="3616854"/>
            <a:ext cx="3038400" cy="892552"/>
          </a:xfrm>
          <a:prstGeom prst="rect">
            <a:avLst/>
          </a:prstGeom>
        </p:spPr>
        <p:style>
          <a:lnRef idx="2">
            <a:schemeClr val="accent5"/>
          </a:lnRef>
          <a:fillRef idx="1">
            <a:schemeClr val="lt1"/>
          </a:fillRef>
          <a:effectRef idx="0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/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+ Cùng số proton </a:t>
            </a:r>
          </a:p>
          <a:p>
            <a:pPr lvl="0"/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+ Khác </a:t>
            </a:r>
            <a:r>
              <a:rPr lang="en-US" altLang="en-US" sz="26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26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neutron </a:t>
            </a:r>
            <a:endParaRPr lang="en-US" sz="2600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233360" y="5176484"/>
            <a:ext cx="543039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it-IT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 tử khối trung bình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5D023278-0EF8-44AA-A55F-2CB07B2560B9}"/>
              </a:ext>
            </a:extLst>
          </p:cNvPr>
          <p:cNvSpPr/>
          <p:nvPr/>
        </p:nvSpPr>
        <p:spPr>
          <a:xfrm>
            <a:off x="3309977" y="175735"/>
            <a:ext cx="5572046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TỔNG KẾT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0CA07C06-9AE8-4E28-9C28-40B77DB28B03}"/>
              </a:ext>
            </a:extLst>
          </p:cNvPr>
          <p:cNvSpPr/>
          <p:nvPr/>
        </p:nvSpPr>
        <p:spPr>
          <a:xfrm>
            <a:off x="2198153" y="1202531"/>
            <a:ext cx="308544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xmlns="" id="{12D48789-027D-47AB-8736-5B7C4D6144B5}"/>
              </a:ext>
            </a:extLst>
          </p:cNvPr>
          <p:cNvSpPr/>
          <p:nvPr/>
        </p:nvSpPr>
        <p:spPr>
          <a:xfrm>
            <a:off x="6538345" y="4031107"/>
            <a:ext cx="29450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b="1" dirty="0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solidFill>
                  <a:srgbClr val="7030A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endParaRPr lang="en-US" sz="2800" dirty="0">
              <a:solidFill>
                <a:srgbClr val="7030A0"/>
              </a:solidFill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24" name="Picture 23">
            <a:extLst>
              <a:ext uri="{FF2B5EF4-FFF2-40B4-BE49-F238E27FC236}">
                <a16:creationId xmlns:a16="http://schemas.microsoft.com/office/drawing/2014/main" xmlns="" id="{C7C3A069-C596-41B2-ACAB-9591ED0B3865}"/>
              </a:ext>
            </a:extLst>
          </p:cNvPr>
          <p:cNvPicPr>
            <a:picLocks noChangeAspect="1"/>
          </p:cNvPicPr>
          <p:nvPr/>
        </p:nvPicPr>
        <p:blipFill rotWithShape="1">
          <a:blip r:embed="rId12"/>
          <a:srcRect l="46086" r="33753"/>
          <a:stretch/>
        </p:blipFill>
        <p:spPr>
          <a:xfrm>
            <a:off x="9871459" y="3905105"/>
            <a:ext cx="1694900" cy="1682765"/>
          </a:xfrm>
          <a:prstGeom prst="rect">
            <a:avLst/>
          </a:prstGeom>
        </p:spPr>
      </p:pic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xmlns="" id="{A4045739-C4A9-6DB2-33CA-7AEF5CCB21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437399"/>
              </p:ext>
            </p:extLst>
          </p:nvPr>
        </p:nvGraphicFramePr>
        <p:xfrm>
          <a:off x="415923" y="5696665"/>
          <a:ext cx="4711700" cy="111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3" imgW="2031840" imgH="457200" progId="Equation.DSMT4">
                  <p:embed/>
                </p:oleObj>
              </mc:Choice>
              <mc:Fallback>
                <p:oleObj name="Equation" r:id="rId13" imgW="2031840" imgH="45720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xmlns="" id="{6078F70D-8995-4B07-A195-E81296E32D5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923" y="5696665"/>
                        <a:ext cx="4711700" cy="11191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2249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/>
      <p:bldP spid="8" grpId="0"/>
      <p:bldP spid="9" grpId="0" animBg="1"/>
      <p:bldP spid="28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uhoi"/>
          <p:cNvSpPr/>
          <p:nvPr/>
        </p:nvSpPr>
        <p:spPr>
          <a:xfrm>
            <a:off x="518160" y="1075303"/>
            <a:ext cx="11448553" cy="1038499"/>
          </a:xfrm>
          <a:custGeom>
            <a:avLst/>
            <a:gdLst>
              <a:gd name="connsiteX0" fmla="*/ 0 w 11448553"/>
              <a:gd name="connsiteY0" fmla="*/ 0 h 1038499"/>
              <a:gd name="connsiteX1" fmla="*/ 457942 w 11448553"/>
              <a:gd name="connsiteY1" fmla="*/ 0 h 1038499"/>
              <a:gd name="connsiteX2" fmla="*/ 1030370 w 11448553"/>
              <a:gd name="connsiteY2" fmla="*/ 0 h 1038499"/>
              <a:gd name="connsiteX3" fmla="*/ 1717283 w 11448553"/>
              <a:gd name="connsiteY3" fmla="*/ 0 h 1038499"/>
              <a:gd name="connsiteX4" fmla="*/ 2404196 w 11448553"/>
              <a:gd name="connsiteY4" fmla="*/ 0 h 1038499"/>
              <a:gd name="connsiteX5" fmla="*/ 3091109 w 11448553"/>
              <a:gd name="connsiteY5" fmla="*/ 0 h 1038499"/>
              <a:gd name="connsiteX6" fmla="*/ 3892508 w 11448553"/>
              <a:gd name="connsiteY6" fmla="*/ 0 h 1038499"/>
              <a:gd name="connsiteX7" fmla="*/ 4464936 w 11448553"/>
              <a:gd name="connsiteY7" fmla="*/ 0 h 1038499"/>
              <a:gd name="connsiteX8" fmla="*/ 5151849 w 11448553"/>
              <a:gd name="connsiteY8" fmla="*/ 0 h 1038499"/>
              <a:gd name="connsiteX9" fmla="*/ 5724277 w 11448553"/>
              <a:gd name="connsiteY9" fmla="*/ 0 h 1038499"/>
              <a:gd name="connsiteX10" fmla="*/ 6296704 w 11448553"/>
              <a:gd name="connsiteY10" fmla="*/ 0 h 1038499"/>
              <a:gd name="connsiteX11" fmla="*/ 6869132 w 11448553"/>
              <a:gd name="connsiteY11" fmla="*/ 0 h 1038499"/>
              <a:gd name="connsiteX12" fmla="*/ 7098103 w 11448553"/>
              <a:gd name="connsiteY12" fmla="*/ 0 h 1038499"/>
              <a:gd name="connsiteX13" fmla="*/ 7785016 w 11448553"/>
              <a:gd name="connsiteY13" fmla="*/ 0 h 1038499"/>
              <a:gd name="connsiteX14" fmla="*/ 8013987 w 11448553"/>
              <a:gd name="connsiteY14" fmla="*/ 0 h 1038499"/>
              <a:gd name="connsiteX15" fmla="*/ 8586415 w 11448553"/>
              <a:gd name="connsiteY15" fmla="*/ 0 h 1038499"/>
              <a:gd name="connsiteX16" fmla="*/ 9387813 w 11448553"/>
              <a:gd name="connsiteY16" fmla="*/ 0 h 1038499"/>
              <a:gd name="connsiteX17" fmla="*/ 10189212 w 11448553"/>
              <a:gd name="connsiteY17" fmla="*/ 0 h 1038499"/>
              <a:gd name="connsiteX18" fmla="*/ 10876125 w 11448553"/>
              <a:gd name="connsiteY18" fmla="*/ 0 h 1038499"/>
              <a:gd name="connsiteX19" fmla="*/ 11448553 w 11448553"/>
              <a:gd name="connsiteY19" fmla="*/ 0 h 1038499"/>
              <a:gd name="connsiteX20" fmla="*/ 11448553 w 11448553"/>
              <a:gd name="connsiteY20" fmla="*/ 488095 h 1038499"/>
              <a:gd name="connsiteX21" fmla="*/ 11448553 w 11448553"/>
              <a:gd name="connsiteY21" fmla="*/ 1038499 h 1038499"/>
              <a:gd name="connsiteX22" fmla="*/ 10876125 w 11448553"/>
              <a:gd name="connsiteY22" fmla="*/ 1038499 h 1038499"/>
              <a:gd name="connsiteX23" fmla="*/ 10074727 w 11448553"/>
              <a:gd name="connsiteY23" fmla="*/ 1038499 h 1038499"/>
              <a:gd name="connsiteX24" fmla="*/ 9502299 w 11448553"/>
              <a:gd name="connsiteY24" fmla="*/ 1038499 h 1038499"/>
              <a:gd name="connsiteX25" fmla="*/ 8700900 w 11448553"/>
              <a:gd name="connsiteY25" fmla="*/ 1038499 h 1038499"/>
              <a:gd name="connsiteX26" fmla="*/ 8128473 w 11448553"/>
              <a:gd name="connsiteY26" fmla="*/ 1038499 h 1038499"/>
              <a:gd name="connsiteX27" fmla="*/ 7441559 w 11448553"/>
              <a:gd name="connsiteY27" fmla="*/ 1038499 h 1038499"/>
              <a:gd name="connsiteX28" fmla="*/ 7212588 w 11448553"/>
              <a:gd name="connsiteY28" fmla="*/ 1038499 h 1038499"/>
              <a:gd name="connsiteX29" fmla="*/ 6411190 w 11448553"/>
              <a:gd name="connsiteY29" fmla="*/ 1038499 h 1038499"/>
              <a:gd name="connsiteX30" fmla="*/ 5953248 w 11448553"/>
              <a:gd name="connsiteY30" fmla="*/ 1038499 h 1038499"/>
              <a:gd name="connsiteX31" fmla="*/ 5266334 w 11448553"/>
              <a:gd name="connsiteY31" fmla="*/ 1038499 h 1038499"/>
              <a:gd name="connsiteX32" fmla="*/ 5037363 w 11448553"/>
              <a:gd name="connsiteY32" fmla="*/ 1038499 h 1038499"/>
              <a:gd name="connsiteX33" fmla="*/ 4235965 w 11448553"/>
              <a:gd name="connsiteY33" fmla="*/ 1038499 h 1038499"/>
              <a:gd name="connsiteX34" fmla="*/ 3778022 w 11448553"/>
              <a:gd name="connsiteY34" fmla="*/ 1038499 h 1038499"/>
              <a:gd name="connsiteX35" fmla="*/ 3205595 w 11448553"/>
              <a:gd name="connsiteY35" fmla="*/ 1038499 h 1038499"/>
              <a:gd name="connsiteX36" fmla="*/ 2862138 w 11448553"/>
              <a:gd name="connsiteY36" fmla="*/ 1038499 h 1038499"/>
              <a:gd name="connsiteX37" fmla="*/ 2175225 w 11448553"/>
              <a:gd name="connsiteY37" fmla="*/ 1038499 h 1038499"/>
              <a:gd name="connsiteX38" fmla="*/ 1373826 w 11448553"/>
              <a:gd name="connsiteY38" fmla="*/ 1038499 h 1038499"/>
              <a:gd name="connsiteX39" fmla="*/ 915884 w 11448553"/>
              <a:gd name="connsiteY39" fmla="*/ 1038499 h 1038499"/>
              <a:gd name="connsiteX40" fmla="*/ 0 w 11448553"/>
              <a:gd name="connsiteY40" fmla="*/ 1038499 h 1038499"/>
              <a:gd name="connsiteX41" fmla="*/ 0 w 11448553"/>
              <a:gd name="connsiteY41" fmla="*/ 519250 h 1038499"/>
              <a:gd name="connsiteX42" fmla="*/ 0 w 11448553"/>
              <a:gd name="connsiteY42" fmla="*/ 0 h 1038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</a:cxnLst>
            <a:rect l="l" t="t" r="r" b="b"/>
            <a:pathLst>
              <a:path w="11448553" h="1038499" fill="none" extrusionOk="0">
                <a:moveTo>
                  <a:pt x="0" y="0"/>
                </a:moveTo>
                <a:cubicBezTo>
                  <a:pt x="168246" y="-30823"/>
                  <a:pt x="249281" y="20908"/>
                  <a:pt x="457942" y="0"/>
                </a:cubicBezTo>
                <a:cubicBezTo>
                  <a:pt x="666603" y="-20908"/>
                  <a:pt x="782239" y="55772"/>
                  <a:pt x="1030370" y="0"/>
                </a:cubicBezTo>
                <a:cubicBezTo>
                  <a:pt x="1278501" y="-55772"/>
                  <a:pt x="1419649" y="65847"/>
                  <a:pt x="1717283" y="0"/>
                </a:cubicBezTo>
                <a:cubicBezTo>
                  <a:pt x="2014917" y="-65847"/>
                  <a:pt x="2165240" y="51364"/>
                  <a:pt x="2404196" y="0"/>
                </a:cubicBezTo>
                <a:cubicBezTo>
                  <a:pt x="2643152" y="-51364"/>
                  <a:pt x="2910761" y="41852"/>
                  <a:pt x="3091109" y="0"/>
                </a:cubicBezTo>
                <a:cubicBezTo>
                  <a:pt x="3271457" y="-41852"/>
                  <a:pt x="3629197" y="54542"/>
                  <a:pt x="3892508" y="0"/>
                </a:cubicBezTo>
                <a:cubicBezTo>
                  <a:pt x="4155819" y="-54542"/>
                  <a:pt x="4221259" y="4452"/>
                  <a:pt x="4464936" y="0"/>
                </a:cubicBezTo>
                <a:cubicBezTo>
                  <a:pt x="4708613" y="-4452"/>
                  <a:pt x="4900835" y="23408"/>
                  <a:pt x="5151849" y="0"/>
                </a:cubicBezTo>
                <a:cubicBezTo>
                  <a:pt x="5402863" y="-23408"/>
                  <a:pt x="5510125" y="48304"/>
                  <a:pt x="5724277" y="0"/>
                </a:cubicBezTo>
                <a:cubicBezTo>
                  <a:pt x="5938429" y="-48304"/>
                  <a:pt x="6091092" y="35105"/>
                  <a:pt x="6296704" y="0"/>
                </a:cubicBezTo>
                <a:cubicBezTo>
                  <a:pt x="6502316" y="-35105"/>
                  <a:pt x="6631043" y="57521"/>
                  <a:pt x="6869132" y="0"/>
                </a:cubicBezTo>
                <a:cubicBezTo>
                  <a:pt x="7107221" y="-57521"/>
                  <a:pt x="6989934" y="4459"/>
                  <a:pt x="7098103" y="0"/>
                </a:cubicBezTo>
                <a:cubicBezTo>
                  <a:pt x="7206272" y="-4459"/>
                  <a:pt x="7567445" y="81169"/>
                  <a:pt x="7785016" y="0"/>
                </a:cubicBezTo>
                <a:cubicBezTo>
                  <a:pt x="8002587" y="-81169"/>
                  <a:pt x="7941226" y="7644"/>
                  <a:pt x="8013987" y="0"/>
                </a:cubicBezTo>
                <a:cubicBezTo>
                  <a:pt x="8086748" y="-7644"/>
                  <a:pt x="8453128" y="49804"/>
                  <a:pt x="8586415" y="0"/>
                </a:cubicBezTo>
                <a:cubicBezTo>
                  <a:pt x="8719702" y="-49804"/>
                  <a:pt x="9056570" y="7485"/>
                  <a:pt x="9387813" y="0"/>
                </a:cubicBezTo>
                <a:cubicBezTo>
                  <a:pt x="9719056" y="-7485"/>
                  <a:pt x="10018945" y="21017"/>
                  <a:pt x="10189212" y="0"/>
                </a:cubicBezTo>
                <a:cubicBezTo>
                  <a:pt x="10359479" y="-21017"/>
                  <a:pt x="10592449" y="78104"/>
                  <a:pt x="10876125" y="0"/>
                </a:cubicBezTo>
                <a:cubicBezTo>
                  <a:pt x="11159801" y="-78104"/>
                  <a:pt x="11257347" y="5240"/>
                  <a:pt x="11448553" y="0"/>
                </a:cubicBezTo>
                <a:cubicBezTo>
                  <a:pt x="11489999" y="192096"/>
                  <a:pt x="11430054" y="302289"/>
                  <a:pt x="11448553" y="488095"/>
                </a:cubicBezTo>
                <a:cubicBezTo>
                  <a:pt x="11467052" y="673902"/>
                  <a:pt x="11407733" y="839423"/>
                  <a:pt x="11448553" y="1038499"/>
                </a:cubicBezTo>
                <a:cubicBezTo>
                  <a:pt x="11308910" y="1068336"/>
                  <a:pt x="11146248" y="975644"/>
                  <a:pt x="10876125" y="1038499"/>
                </a:cubicBezTo>
                <a:cubicBezTo>
                  <a:pt x="10606002" y="1101354"/>
                  <a:pt x="10304869" y="1022072"/>
                  <a:pt x="10074727" y="1038499"/>
                </a:cubicBezTo>
                <a:cubicBezTo>
                  <a:pt x="9844585" y="1054926"/>
                  <a:pt x="9715715" y="1034318"/>
                  <a:pt x="9502299" y="1038499"/>
                </a:cubicBezTo>
                <a:cubicBezTo>
                  <a:pt x="9288883" y="1042680"/>
                  <a:pt x="9016663" y="1027418"/>
                  <a:pt x="8700900" y="1038499"/>
                </a:cubicBezTo>
                <a:cubicBezTo>
                  <a:pt x="8385137" y="1049580"/>
                  <a:pt x="8248793" y="1001859"/>
                  <a:pt x="8128473" y="1038499"/>
                </a:cubicBezTo>
                <a:cubicBezTo>
                  <a:pt x="8008153" y="1075139"/>
                  <a:pt x="7770806" y="992859"/>
                  <a:pt x="7441559" y="1038499"/>
                </a:cubicBezTo>
                <a:cubicBezTo>
                  <a:pt x="7112312" y="1084139"/>
                  <a:pt x="7291234" y="1033521"/>
                  <a:pt x="7212588" y="1038499"/>
                </a:cubicBezTo>
                <a:cubicBezTo>
                  <a:pt x="7133942" y="1043477"/>
                  <a:pt x="6806052" y="993082"/>
                  <a:pt x="6411190" y="1038499"/>
                </a:cubicBezTo>
                <a:cubicBezTo>
                  <a:pt x="6016328" y="1083916"/>
                  <a:pt x="6133150" y="1011034"/>
                  <a:pt x="5953248" y="1038499"/>
                </a:cubicBezTo>
                <a:cubicBezTo>
                  <a:pt x="5773346" y="1065964"/>
                  <a:pt x="5464766" y="985097"/>
                  <a:pt x="5266334" y="1038499"/>
                </a:cubicBezTo>
                <a:cubicBezTo>
                  <a:pt x="5067902" y="1091901"/>
                  <a:pt x="5105159" y="1031172"/>
                  <a:pt x="5037363" y="1038499"/>
                </a:cubicBezTo>
                <a:cubicBezTo>
                  <a:pt x="4969567" y="1045826"/>
                  <a:pt x="4522355" y="975246"/>
                  <a:pt x="4235965" y="1038499"/>
                </a:cubicBezTo>
                <a:cubicBezTo>
                  <a:pt x="3949575" y="1101752"/>
                  <a:pt x="3875472" y="1022191"/>
                  <a:pt x="3778022" y="1038499"/>
                </a:cubicBezTo>
                <a:cubicBezTo>
                  <a:pt x="3680572" y="1054807"/>
                  <a:pt x="3430135" y="970994"/>
                  <a:pt x="3205595" y="1038499"/>
                </a:cubicBezTo>
                <a:cubicBezTo>
                  <a:pt x="2981055" y="1106004"/>
                  <a:pt x="3033103" y="1021844"/>
                  <a:pt x="2862138" y="1038499"/>
                </a:cubicBezTo>
                <a:cubicBezTo>
                  <a:pt x="2691173" y="1055154"/>
                  <a:pt x="2446434" y="990745"/>
                  <a:pt x="2175225" y="1038499"/>
                </a:cubicBezTo>
                <a:cubicBezTo>
                  <a:pt x="1904016" y="1086253"/>
                  <a:pt x="1683767" y="1037585"/>
                  <a:pt x="1373826" y="1038499"/>
                </a:cubicBezTo>
                <a:cubicBezTo>
                  <a:pt x="1063885" y="1039413"/>
                  <a:pt x="1052220" y="1023838"/>
                  <a:pt x="915884" y="1038499"/>
                </a:cubicBezTo>
                <a:cubicBezTo>
                  <a:pt x="779548" y="1053160"/>
                  <a:pt x="439016" y="1010190"/>
                  <a:pt x="0" y="1038499"/>
                </a:cubicBezTo>
                <a:cubicBezTo>
                  <a:pt x="-15851" y="876220"/>
                  <a:pt x="3739" y="647542"/>
                  <a:pt x="0" y="519250"/>
                </a:cubicBezTo>
                <a:cubicBezTo>
                  <a:pt x="-3739" y="390958"/>
                  <a:pt x="23146" y="227474"/>
                  <a:pt x="0" y="0"/>
                </a:cubicBezTo>
                <a:close/>
              </a:path>
              <a:path w="11448553" h="1038499" stroke="0" extrusionOk="0">
                <a:moveTo>
                  <a:pt x="0" y="0"/>
                </a:moveTo>
                <a:cubicBezTo>
                  <a:pt x="122378" y="-27025"/>
                  <a:pt x="333559" y="2476"/>
                  <a:pt x="457942" y="0"/>
                </a:cubicBezTo>
                <a:cubicBezTo>
                  <a:pt x="582325" y="-2476"/>
                  <a:pt x="580867" y="10911"/>
                  <a:pt x="686913" y="0"/>
                </a:cubicBezTo>
                <a:cubicBezTo>
                  <a:pt x="792959" y="-10911"/>
                  <a:pt x="1284836" y="41921"/>
                  <a:pt x="1488312" y="0"/>
                </a:cubicBezTo>
                <a:cubicBezTo>
                  <a:pt x="1691788" y="-41921"/>
                  <a:pt x="1741664" y="28923"/>
                  <a:pt x="1946254" y="0"/>
                </a:cubicBezTo>
                <a:cubicBezTo>
                  <a:pt x="2150844" y="-28923"/>
                  <a:pt x="2243063" y="51686"/>
                  <a:pt x="2404196" y="0"/>
                </a:cubicBezTo>
                <a:cubicBezTo>
                  <a:pt x="2565329" y="-51686"/>
                  <a:pt x="2811524" y="12588"/>
                  <a:pt x="3205595" y="0"/>
                </a:cubicBezTo>
                <a:cubicBezTo>
                  <a:pt x="3599666" y="-12588"/>
                  <a:pt x="3467695" y="24793"/>
                  <a:pt x="3549051" y="0"/>
                </a:cubicBezTo>
                <a:cubicBezTo>
                  <a:pt x="3630407" y="-24793"/>
                  <a:pt x="4005687" y="61261"/>
                  <a:pt x="4350450" y="0"/>
                </a:cubicBezTo>
                <a:cubicBezTo>
                  <a:pt x="4695213" y="-61261"/>
                  <a:pt x="4955045" y="24992"/>
                  <a:pt x="5151849" y="0"/>
                </a:cubicBezTo>
                <a:cubicBezTo>
                  <a:pt x="5348653" y="-24992"/>
                  <a:pt x="5544041" y="55959"/>
                  <a:pt x="5724277" y="0"/>
                </a:cubicBezTo>
                <a:cubicBezTo>
                  <a:pt x="5904513" y="-55959"/>
                  <a:pt x="6322066" y="82513"/>
                  <a:pt x="6525675" y="0"/>
                </a:cubicBezTo>
                <a:cubicBezTo>
                  <a:pt x="6729284" y="-82513"/>
                  <a:pt x="6765951" y="27623"/>
                  <a:pt x="6983617" y="0"/>
                </a:cubicBezTo>
                <a:cubicBezTo>
                  <a:pt x="7201283" y="-27623"/>
                  <a:pt x="7284689" y="49934"/>
                  <a:pt x="7441559" y="0"/>
                </a:cubicBezTo>
                <a:cubicBezTo>
                  <a:pt x="7598429" y="-49934"/>
                  <a:pt x="7886415" y="65818"/>
                  <a:pt x="8128473" y="0"/>
                </a:cubicBezTo>
                <a:cubicBezTo>
                  <a:pt x="8370531" y="-65818"/>
                  <a:pt x="8358847" y="3712"/>
                  <a:pt x="8586415" y="0"/>
                </a:cubicBezTo>
                <a:cubicBezTo>
                  <a:pt x="8813983" y="-3712"/>
                  <a:pt x="9144237" y="78531"/>
                  <a:pt x="9387813" y="0"/>
                </a:cubicBezTo>
                <a:cubicBezTo>
                  <a:pt x="9631389" y="-78531"/>
                  <a:pt x="9952394" y="36415"/>
                  <a:pt x="10189212" y="0"/>
                </a:cubicBezTo>
                <a:cubicBezTo>
                  <a:pt x="10426030" y="-36415"/>
                  <a:pt x="10501183" y="53613"/>
                  <a:pt x="10761640" y="0"/>
                </a:cubicBezTo>
                <a:cubicBezTo>
                  <a:pt x="11022097" y="-53613"/>
                  <a:pt x="11131636" y="25374"/>
                  <a:pt x="11448553" y="0"/>
                </a:cubicBezTo>
                <a:cubicBezTo>
                  <a:pt x="11494768" y="138717"/>
                  <a:pt x="11404811" y="362836"/>
                  <a:pt x="11448553" y="488095"/>
                </a:cubicBezTo>
                <a:cubicBezTo>
                  <a:pt x="11492295" y="613355"/>
                  <a:pt x="11395647" y="812368"/>
                  <a:pt x="11448553" y="1038499"/>
                </a:cubicBezTo>
                <a:cubicBezTo>
                  <a:pt x="11232872" y="1092120"/>
                  <a:pt x="11069835" y="998489"/>
                  <a:pt x="10761640" y="1038499"/>
                </a:cubicBezTo>
                <a:cubicBezTo>
                  <a:pt x="10453445" y="1078509"/>
                  <a:pt x="10555661" y="1035755"/>
                  <a:pt x="10418183" y="1038499"/>
                </a:cubicBezTo>
                <a:cubicBezTo>
                  <a:pt x="10280705" y="1041243"/>
                  <a:pt x="10063136" y="1035721"/>
                  <a:pt x="9845756" y="1038499"/>
                </a:cubicBezTo>
                <a:cubicBezTo>
                  <a:pt x="9628376" y="1041277"/>
                  <a:pt x="9714645" y="1025204"/>
                  <a:pt x="9616785" y="1038499"/>
                </a:cubicBezTo>
                <a:cubicBezTo>
                  <a:pt x="9518925" y="1051794"/>
                  <a:pt x="9473242" y="1021469"/>
                  <a:pt x="9387813" y="1038499"/>
                </a:cubicBezTo>
                <a:cubicBezTo>
                  <a:pt x="9302384" y="1055529"/>
                  <a:pt x="9033139" y="1016848"/>
                  <a:pt x="8815386" y="1038499"/>
                </a:cubicBezTo>
                <a:cubicBezTo>
                  <a:pt x="8597633" y="1060150"/>
                  <a:pt x="8557061" y="1026956"/>
                  <a:pt x="8471929" y="1038499"/>
                </a:cubicBezTo>
                <a:cubicBezTo>
                  <a:pt x="8386797" y="1050042"/>
                  <a:pt x="8003925" y="963268"/>
                  <a:pt x="7785016" y="1038499"/>
                </a:cubicBezTo>
                <a:cubicBezTo>
                  <a:pt x="7566107" y="1113730"/>
                  <a:pt x="7573658" y="1034695"/>
                  <a:pt x="7441559" y="1038499"/>
                </a:cubicBezTo>
                <a:cubicBezTo>
                  <a:pt x="7309460" y="1042303"/>
                  <a:pt x="7068457" y="956676"/>
                  <a:pt x="6754646" y="1038499"/>
                </a:cubicBezTo>
                <a:cubicBezTo>
                  <a:pt x="6440835" y="1120322"/>
                  <a:pt x="6610464" y="1021061"/>
                  <a:pt x="6525675" y="1038499"/>
                </a:cubicBezTo>
                <a:cubicBezTo>
                  <a:pt x="6440886" y="1055937"/>
                  <a:pt x="5995463" y="962957"/>
                  <a:pt x="5838762" y="1038499"/>
                </a:cubicBezTo>
                <a:cubicBezTo>
                  <a:pt x="5682061" y="1114041"/>
                  <a:pt x="5619360" y="1031750"/>
                  <a:pt x="5495305" y="1038499"/>
                </a:cubicBezTo>
                <a:cubicBezTo>
                  <a:pt x="5371250" y="1045248"/>
                  <a:pt x="5376269" y="1019171"/>
                  <a:pt x="5266334" y="1038499"/>
                </a:cubicBezTo>
                <a:cubicBezTo>
                  <a:pt x="5156399" y="1057827"/>
                  <a:pt x="5040255" y="1029339"/>
                  <a:pt x="4922878" y="1038499"/>
                </a:cubicBezTo>
                <a:cubicBezTo>
                  <a:pt x="4805501" y="1047659"/>
                  <a:pt x="4418874" y="1020692"/>
                  <a:pt x="4235965" y="1038499"/>
                </a:cubicBezTo>
                <a:cubicBezTo>
                  <a:pt x="4053056" y="1056306"/>
                  <a:pt x="3997307" y="1019142"/>
                  <a:pt x="3892508" y="1038499"/>
                </a:cubicBezTo>
                <a:cubicBezTo>
                  <a:pt x="3787709" y="1057856"/>
                  <a:pt x="3731639" y="1011497"/>
                  <a:pt x="3663537" y="1038499"/>
                </a:cubicBezTo>
                <a:cubicBezTo>
                  <a:pt x="3595435" y="1065501"/>
                  <a:pt x="3428096" y="997713"/>
                  <a:pt x="3320080" y="1038499"/>
                </a:cubicBezTo>
                <a:cubicBezTo>
                  <a:pt x="3212064" y="1079285"/>
                  <a:pt x="2977210" y="987853"/>
                  <a:pt x="2862138" y="1038499"/>
                </a:cubicBezTo>
                <a:cubicBezTo>
                  <a:pt x="2747066" y="1089145"/>
                  <a:pt x="2535675" y="985957"/>
                  <a:pt x="2289711" y="1038499"/>
                </a:cubicBezTo>
                <a:cubicBezTo>
                  <a:pt x="2043747" y="1091041"/>
                  <a:pt x="2030697" y="1033733"/>
                  <a:pt x="1946254" y="1038499"/>
                </a:cubicBezTo>
                <a:cubicBezTo>
                  <a:pt x="1861811" y="1043265"/>
                  <a:pt x="1361979" y="967135"/>
                  <a:pt x="1144855" y="1038499"/>
                </a:cubicBezTo>
                <a:cubicBezTo>
                  <a:pt x="927731" y="1109863"/>
                  <a:pt x="848388" y="1035027"/>
                  <a:pt x="572428" y="1038499"/>
                </a:cubicBezTo>
                <a:cubicBezTo>
                  <a:pt x="296468" y="1041971"/>
                  <a:pt x="275393" y="993412"/>
                  <a:pt x="0" y="1038499"/>
                </a:cubicBezTo>
                <a:cubicBezTo>
                  <a:pt x="-63404" y="887692"/>
                  <a:pt x="31619" y="752240"/>
                  <a:pt x="0" y="508865"/>
                </a:cubicBezTo>
                <a:cubicBezTo>
                  <a:pt x="-31619" y="265490"/>
                  <a:pt x="34467" y="169844"/>
                  <a:pt x="0" y="0"/>
                </a:cubicBezTo>
                <a:close/>
              </a:path>
            </a:pathLst>
          </a:custGeom>
          <a:solidFill>
            <a:schemeClr val="bg1">
              <a:alpha val="80000"/>
            </a:schemeClr>
          </a:solidFill>
          <a:ln w="38100">
            <a:solidFill>
              <a:schemeClr val="accent1"/>
            </a:solidFill>
            <a:extLst>
              <a:ext uri="{C807C97D-BFC1-408E-A445-0C87EB9F89A2}">
                <ask:lineSketchStyleProps xmlns:ask="http://schemas.microsoft.com/office/drawing/2018/sketchyshapes" xmlns="" sd="1219033472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spcBef>
                <a:spcPct val="50000"/>
              </a:spcBef>
            </a:pP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âu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1: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hững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ùng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…. </a:t>
            </a:r>
          </a:p>
        </p:txBody>
      </p:sp>
      <p:sp>
        <p:nvSpPr>
          <p:cNvPr id="9" name="1"/>
          <p:cNvSpPr/>
          <p:nvPr/>
        </p:nvSpPr>
        <p:spPr>
          <a:xfrm>
            <a:off x="836214" y="2644064"/>
            <a:ext cx="3497248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. </a:t>
            </a:r>
            <a:r>
              <a:rPr lang="en-US" alt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proton</a:t>
            </a:r>
          </a:p>
        </p:txBody>
      </p:sp>
      <p:sp>
        <p:nvSpPr>
          <p:cNvPr id="10" name="3"/>
          <p:cNvSpPr/>
          <p:nvPr/>
        </p:nvSpPr>
        <p:spPr>
          <a:xfrm>
            <a:off x="836214" y="3684737"/>
            <a:ext cx="3497248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.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</a:t>
            </a:r>
            <a:r>
              <a:rPr lang="en-US" alt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ố</a:t>
            </a:r>
            <a:r>
              <a:rPr lang="en-US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khối 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6498361" y="2644064"/>
            <a:ext cx="4686475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.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</a:t>
            </a:r>
            <a:r>
              <a:rPr lang="en-US" alt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ố</a:t>
            </a:r>
            <a:r>
              <a:rPr lang="en-US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neutron</a:t>
            </a:r>
          </a:p>
        </p:txBody>
      </p:sp>
      <p:sp>
        <p:nvSpPr>
          <p:cNvPr id="12" name="4"/>
          <p:cNvSpPr/>
          <p:nvPr/>
        </p:nvSpPr>
        <p:spPr>
          <a:xfrm>
            <a:off x="6498362" y="3661913"/>
            <a:ext cx="4686475" cy="913498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.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proton </a:t>
            </a:r>
            <a:r>
              <a:rPr 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neutron</a:t>
            </a:r>
            <a:endParaRPr lang="en-US" altLang="en-US" sz="3600" dirty="0">
              <a:solidFill>
                <a:schemeClr val="tx1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xmlns="" id="{B2A67201-ECED-DCC0-162A-D06C6EE8A54C}"/>
              </a:ext>
            </a:extLst>
          </p:cNvPr>
          <p:cNvSpPr/>
          <p:nvPr/>
        </p:nvSpPr>
        <p:spPr>
          <a:xfrm>
            <a:off x="3309977" y="175735"/>
            <a:ext cx="5572046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307428691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9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" fill="hold">
                      <p:stCondLst>
                        <p:cond delay="0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5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750"/>
                            </p:stCondLst>
                            <p:childTnLst>
                              <p:par>
                                <p:cTn id="17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22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>
                      <p:stCondLst>
                        <p:cond delay="0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8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2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750"/>
                            </p:stCondLst>
                            <p:childTnLst>
                              <p:par>
                                <p:cTn id="32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4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5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6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37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8" dur="12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3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4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5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750"/>
                            </p:stCondLst>
                            <p:childTnLst>
                              <p:par>
                                <p:cTn id="47" presetID="26" presetClass="emph" presetSubtype="0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 tmFilter="0, 0; .2, .5; .8, .5; 1, 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9" dur="250" autoRev="1" fill="hold"/>
                                        <p:tgtEl>
                                          <p:spTgt spid="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0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  <p:set>
                                      <p:cBhvr>
                                        <p:cTn id="52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1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uhoi"/>
          <p:cNvSpPr/>
          <p:nvPr/>
        </p:nvSpPr>
        <p:spPr>
          <a:xfrm>
            <a:off x="1577339" y="1141611"/>
            <a:ext cx="9037322" cy="1038499"/>
          </a:xfrm>
          <a:custGeom>
            <a:avLst/>
            <a:gdLst>
              <a:gd name="connsiteX0" fmla="*/ 0 w 9037322"/>
              <a:gd name="connsiteY0" fmla="*/ 0 h 1038499"/>
              <a:gd name="connsiteX1" fmla="*/ 655206 w 9037322"/>
              <a:gd name="connsiteY1" fmla="*/ 0 h 1038499"/>
              <a:gd name="connsiteX2" fmla="*/ 1310412 w 9037322"/>
              <a:gd name="connsiteY2" fmla="*/ 0 h 1038499"/>
              <a:gd name="connsiteX3" fmla="*/ 1694498 w 9037322"/>
              <a:gd name="connsiteY3" fmla="*/ 0 h 1038499"/>
              <a:gd name="connsiteX4" fmla="*/ 2078584 w 9037322"/>
              <a:gd name="connsiteY4" fmla="*/ 0 h 1038499"/>
              <a:gd name="connsiteX5" fmla="*/ 2372297 w 9037322"/>
              <a:gd name="connsiteY5" fmla="*/ 0 h 1038499"/>
              <a:gd name="connsiteX6" fmla="*/ 3117876 w 9037322"/>
              <a:gd name="connsiteY6" fmla="*/ 0 h 1038499"/>
              <a:gd name="connsiteX7" fmla="*/ 3411589 w 9037322"/>
              <a:gd name="connsiteY7" fmla="*/ 0 h 1038499"/>
              <a:gd name="connsiteX8" fmla="*/ 4157168 w 9037322"/>
              <a:gd name="connsiteY8" fmla="*/ 0 h 1038499"/>
              <a:gd name="connsiteX9" fmla="*/ 4450881 w 9037322"/>
              <a:gd name="connsiteY9" fmla="*/ 0 h 1038499"/>
              <a:gd name="connsiteX10" fmla="*/ 4925340 w 9037322"/>
              <a:gd name="connsiteY10" fmla="*/ 0 h 1038499"/>
              <a:gd name="connsiteX11" fmla="*/ 5399800 w 9037322"/>
              <a:gd name="connsiteY11" fmla="*/ 0 h 1038499"/>
              <a:gd name="connsiteX12" fmla="*/ 5693513 w 9037322"/>
              <a:gd name="connsiteY12" fmla="*/ 0 h 1038499"/>
              <a:gd name="connsiteX13" fmla="*/ 6348719 w 9037322"/>
              <a:gd name="connsiteY13" fmla="*/ 0 h 1038499"/>
              <a:gd name="connsiteX14" fmla="*/ 6823178 w 9037322"/>
              <a:gd name="connsiteY14" fmla="*/ 0 h 1038499"/>
              <a:gd name="connsiteX15" fmla="*/ 7207264 w 9037322"/>
              <a:gd name="connsiteY15" fmla="*/ 0 h 1038499"/>
              <a:gd name="connsiteX16" fmla="*/ 7952843 w 9037322"/>
              <a:gd name="connsiteY16" fmla="*/ 0 h 1038499"/>
              <a:gd name="connsiteX17" fmla="*/ 9037322 w 9037322"/>
              <a:gd name="connsiteY17" fmla="*/ 0 h 1038499"/>
              <a:gd name="connsiteX18" fmla="*/ 9037322 w 9037322"/>
              <a:gd name="connsiteY18" fmla="*/ 488095 h 1038499"/>
              <a:gd name="connsiteX19" fmla="*/ 9037322 w 9037322"/>
              <a:gd name="connsiteY19" fmla="*/ 1038499 h 1038499"/>
              <a:gd name="connsiteX20" fmla="*/ 8472489 w 9037322"/>
              <a:gd name="connsiteY20" fmla="*/ 1038499 h 1038499"/>
              <a:gd name="connsiteX21" fmla="*/ 8178776 w 9037322"/>
              <a:gd name="connsiteY21" fmla="*/ 1038499 h 1038499"/>
              <a:gd name="connsiteX22" fmla="*/ 7613944 w 9037322"/>
              <a:gd name="connsiteY22" fmla="*/ 1038499 h 1038499"/>
              <a:gd name="connsiteX23" fmla="*/ 7229858 w 9037322"/>
              <a:gd name="connsiteY23" fmla="*/ 1038499 h 1038499"/>
              <a:gd name="connsiteX24" fmla="*/ 6574652 w 9037322"/>
              <a:gd name="connsiteY24" fmla="*/ 1038499 h 1038499"/>
              <a:gd name="connsiteX25" fmla="*/ 6190566 w 9037322"/>
              <a:gd name="connsiteY25" fmla="*/ 1038499 h 1038499"/>
              <a:gd name="connsiteX26" fmla="*/ 5716106 w 9037322"/>
              <a:gd name="connsiteY26" fmla="*/ 1038499 h 1038499"/>
              <a:gd name="connsiteX27" fmla="*/ 5422393 w 9037322"/>
              <a:gd name="connsiteY27" fmla="*/ 1038499 h 1038499"/>
              <a:gd name="connsiteX28" fmla="*/ 5038307 w 9037322"/>
              <a:gd name="connsiteY28" fmla="*/ 1038499 h 1038499"/>
              <a:gd name="connsiteX29" fmla="*/ 4473474 w 9037322"/>
              <a:gd name="connsiteY29" fmla="*/ 1038499 h 1038499"/>
              <a:gd name="connsiteX30" fmla="*/ 3727895 w 9037322"/>
              <a:gd name="connsiteY30" fmla="*/ 1038499 h 1038499"/>
              <a:gd name="connsiteX31" fmla="*/ 3163063 w 9037322"/>
              <a:gd name="connsiteY31" fmla="*/ 1038499 h 1038499"/>
              <a:gd name="connsiteX32" fmla="*/ 2778977 w 9037322"/>
              <a:gd name="connsiteY32" fmla="*/ 1038499 h 1038499"/>
              <a:gd name="connsiteX33" fmla="*/ 2304517 w 9037322"/>
              <a:gd name="connsiteY33" fmla="*/ 1038499 h 1038499"/>
              <a:gd name="connsiteX34" fmla="*/ 1830058 w 9037322"/>
              <a:gd name="connsiteY34" fmla="*/ 1038499 h 1038499"/>
              <a:gd name="connsiteX35" fmla="*/ 1265225 w 9037322"/>
              <a:gd name="connsiteY35" fmla="*/ 1038499 h 1038499"/>
              <a:gd name="connsiteX36" fmla="*/ 610019 w 9037322"/>
              <a:gd name="connsiteY36" fmla="*/ 1038499 h 1038499"/>
              <a:gd name="connsiteX37" fmla="*/ 0 w 9037322"/>
              <a:gd name="connsiteY37" fmla="*/ 1038499 h 1038499"/>
              <a:gd name="connsiteX38" fmla="*/ 0 w 9037322"/>
              <a:gd name="connsiteY38" fmla="*/ 550404 h 1038499"/>
              <a:gd name="connsiteX39" fmla="*/ 0 w 9037322"/>
              <a:gd name="connsiteY39" fmla="*/ 0 h 10384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</a:cxnLst>
            <a:rect l="l" t="t" r="r" b="b"/>
            <a:pathLst>
              <a:path w="9037322" h="1038499" fill="none" extrusionOk="0">
                <a:moveTo>
                  <a:pt x="0" y="0"/>
                </a:moveTo>
                <a:cubicBezTo>
                  <a:pt x="189023" y="-52556"/>
                  <a:pt x="473345" y="52547"/>
                  <a:pt x="655206" y="0"/>
                </a:cubicBezTo>
                <a:cubicBezTo>
                  <a:pt x="837067" y="-52547"/>
                  <a:pt x="1061327" y="8541"/>
                  <a:pt x="1310412" y="0"/>
                </a:cubicBezTo>
                <a:cubicBezTo>
                  <a:pt x="1559497" y="-8541"/>
                  <a:pt x="1513405" y="32562"/>
                  <a:pt x="1694498" y="0"/>
                </a:cubicBezTo>
                <a:cubicBezTo>
                  <a:pt x="1875591" y="-32562"/>
                  <a:pt x="1935306" y="29793"/>
                  <a:pt x="2078584" y="0"/>
                </a:cubicBezTo>
                <a:cubicBezTo>
                  <a:pt x="2221862" y="-29793"/>
                  <a:pt x="2265344" y="21942"/>
                  <a:pt x="2372297" y="0"/>
                </a:cubicBezTo>
                <a:cubicBezTo>
                  <a:pt x="2479250" y="-21942"/>
                  <a:pt x="2908489" y="20288"/>
                  <a:pt x="3117876" y="0"/>
                </a:cubicBezTo>
                <a:cubicBezTo>
                  <a:pt x="3327263" y="-20288"/>
                  <a:pt x="3307166" y="29379"/>
                  <a:pt x="3411589" y="0"/>
                </a:cubicBezTo>
                <a:cubicBezTo>
                  <a:pt x="3516012" y="-29379"/>
                  <a:pt x="3907622" y="34998"/>
                  <a:pt x="4157168" y="0"/>
                </a:cubicBezTo>
                <a:cubicBezTo>
                  <a:pt x="4406714" y="-34998"/>
                  <a:pt x="4388226" y="22564"/>
                  <a:pt x="4450881" y="0"/>
                </a:cubicBezTo>
                <a:cubicBezTo>
                  <a:pt x="4513536" y="-22564"/>
                  <a:pt x="4811719" y="6250"/>
                  <a:pt x="4925340" y="0"/>
                </a:cubicBezTo>
                <a:cubicBezTo>
                  <a:pt x="5038961" y="-6250"/>
                  <a:pt x="5226865" y="55646"/>
                  <a:pt x="5399800" y="0"/>
                </a:cubicBezTo>
                <a:cubicBezTo>
                  <a:pt x="5572735" y="-55646"/>
                  <a:pt x="5575166" y="26704"/>
                  <a:pt x="5693513" y="0"/>
                </a:cubicBezTo>
                <a:cubicBezTo>
                  <a:pt x="5811860" y="-26704"/>
                  <a:pt x="6113337" y="50954"/>
                  <a:pt x="6348719" y="0"/>
                </a:cubicBezTo>
                <a:cubicBezTo>
                  <a:pt x="6584101" y="-50954"/>
                  <a:pt x="6716402" y="7057"/>
                  <a:pt x="6823178" y="0"/>
                </a:cubicBezTo>
                <a:cubicBezTo>
                  <a:pt x="6929954" y="-7057"/>
                  <a:pt x="7118457" y="5500"/>
                  <a:pt x="7207264" y="0"/>
                </a:cubicBezTo>
                <a:cubicBezTo>
                  <a:pt x="7296071" y="-5500"/>
                  <a:pt x="7725046" y="29268"/>
                  <a:pt x="7952843" y="0"/>
                </a:cubicBezTo>
                <a:cubicBezTo>
                  <a:pt x="8180640" y="-29268"/>
                  <a:pt x="8810987" y="121697"/>
                  <a:pt x="9037322" y="0"/>
                </a:cubicBezTo>
                <a:cubicBezTo>
                  <a:pt x="9081465" y="186564"/>
                  <a:pt x="8983024" y="354616"/>
                  <a:pt x="9037322" y="488095"/>
                </a:cubicBezTo>
                <a:cubicBezTo>
                  <a:pt x="9091620" y="621574"/>
                  <a:pt x="9029222" y="912684"/>
                  <a:pt x="9037322" y="1038499"/>
                </a:cubicBezTo>
                <a:cubicBezTo>
                  <a:pt x="8790942" y="1092256"/>
                  <a:pt x="8725383" y="1007441"/>
                  <a:pt x="8472489" y="1038499"/>
                </a:cubicBezTo>
                <a:cubicBezTo>
                  <a:pt x="8219595" y="1069557"/>
                  <a:pt x="8263034" y="1006018"/>
                  <a:pt x="8178776" y="1038499"/>
                </a:cubicBezTo>
                <a:cubicBezTo>
                  <a:pt x="8094518" y="1070980"/>
                  <a:pt x="7882450" y="1011235"/>
                  <a:pt x="7613944" y="1038499"/>
                </a:cubicBezTo>
                <a:cubicBezTo>
                  <a:pt x="7345438" y="1065763"/>
                  <a:pt x="7411578" y="1027355"/>
                  <a:pt x="7229858" y="1038499"/>
                </a:cubicBezTo>
                <a:cubicBezTo>
                  <a:pt x="7048138" y="1049643"/>
                  <a:pt x="6851807" y="1034569"/>
                  <a:pt x="6574652" y="1038499"/>
                </a:cubicBezTo>
                <a:cubicBezTo>
                  <a:pt x="6297497" y="1042429"/>
                  <a:pt x="6273203" y="1019215"/>
                  <a:pt x="6190566" y="1038499"/>
                </a:cubicBezTo>
                <a:cubicBezTo>
                  <a:pt x="6107929" y="1057783"/>
                  <a:pt x="5911385" y="996527"/>
                  <a:pt x="5716106" y="1038499"/>
                </a:cubicBezTo>
                <a:cubicBezTo>
                  <a:pt x="5520827" y="1080471"/>
                  <a:pt x="5522248" y="1023157"/>
                  <a:pt x="5422393" y="1038499"/>
                </a:cubicBezTo>
                <a:cubicBezTo>
                  <a:pt x="5322538" y="1053841"/>
                  <a:pt x="5152067" y="1034574"/>
                  <a:pt x="5038307" y="1038499"/>
                </a:cubicBezTo>
                <a:cubicBezTo>
                  <a:pt x="4924547" y="1042424"/>
                  <a:pt x="4622132" y="1024618"/>
                  <a:pt x="4473474" y="1038499"/>
                </a:cubicBezTo>
                <a:cubicBezTo>
                  <a:pt x="4324816" y="1052380"/>
                  <a:pt x="3884073" y="998888"/>
                  <a:pt x="3727895" y="1038499"/>
                </a:cubicBezTo>
                <a:cubicBezTo>
                  <a:pt x="3571717" y="1078110"/>
                  <a:pt x="3388097" y="988856"/>
                  <a:pt x="3163063" y="1038499"/>
                </a:cubicBezTo>
                <a:cubicBezTo>
                  <a:pt x="2938029" y="1088142"/>
                  <a:pt x="2963344" y="998553"/>
                  <a:pt x="2778977" y="1038499"/>
                </a:cubicBezTo>
                <a:cubicBezTo>
                  <a:pt x="2594610" y="1078445"/>
                  <a:pt x="2441252" y="1027622"/>
                  <a:pt x="2304517" y="1038499"/>
                </a:cubicBezTo>
                <a:cubicBezTo>
                  <a:pt x="2167782" y="1049376"/>
                  <a:pt x="1990167" y="1023591"/>
                  <a:pt x="1830058" y="1038499"/>
                </a:cubicBezTo>
                <a:cubicBezTo>
                  <a:pt x="1669949" y="1053407"/>
                  <a:pt x="1403781" y="1004234"/>
                  <a:pt x="1265225" y="1038499"/>
                </a:cubicBezTo>
                <a:cubicBezTo>
                  <a:pt x="1126669" y="1072764"/>
                  <a:pt x="817430" y="1012223"/>
                  <a:pt x="610019" y="1038499"/>
                </a:cubicBezTo>
                <a:cubicBezTo>
                  <a:pt x="402608" y="1064775"/>
                  <a:pt x="226440" y="1037588"/>
                  <a:pt x="0" y="1038499"/>
                </a:cubicBezTo>
                <a:cubicBezTo>
                  <a:pt x="-8356" y="912019"/>
                  <a:pt x="22904" y="758668"/>
                  <a:pt x="0" y="550404"/>
                </a:cubicBezTo>
                <a:cubicBezTo>
                  <a:pt x="-22904" y="342141"/>
                  <a:pt x="57939" y="111310"/>
                  <a:pt x="0" y="0"/>
                </a:cubicBezTo>
                <a:close/>
              </a:path>
              <a:path w="9037322" h="1038499" stroke="0" extrusionOk="0">
                <a:moveTo>
                  <a:pt x="0" y="0"/>
                </a:moveTo>
                <a:cubicBezTo>
                  <a:pt x="140240" y="-8126"/>
                  <a:pt x="517430" y="55637"/>
                  <a:pt x="655206" y="0"/>
                </a:cubicBezTo>
                <a:cubicBezTo>
                  <a:pt x="792982" y="-55637"/>
                  <a:pt x="896238" y="2980"/>
                  <a:pt x="1129665" y="0"/>
                </a:cubicBezTo>
                <a:cubicBezTo>
                  <a:pt x="1363092" y="-2980"/>
                  <a:pt x="1596267" y="38690"/>
                  <a:pt x="1784871" y="0"/>
                </a:cubicBezTo>
                <a:cubicBezTo>
                  <a:pt x="1973475" y="-38690"/>
                  <a:pt x="2307136" y="62322"/>
                  <a:pt x="2440077" y="0"/>
                </a:cubicBezTo>
                <a:cubicBezTo>
                  <a:pt x="2573018" y="-62322"/>
                  <a:pt x="2848854" y="68655"/>
                  <a:pt x="3095283" y="0"/>
                </a:cubicBezTo>
                <a:cubicBezTo>
                  <a:pt x="3341712" y="-68655"/>
                  <a:pt x="3279377" y="6278"/>
                  <a:pt x="3388996" y="0"/>
                </a:cubicBezTo>
                <a:cubicBezTo>
                  <a:pt x="3498615" y="-6278"/>
                  <a:pt x="3763803" y="64471"/>
                  <a:pt x="4134575" y="0"/>
                </a:cubicBezTo>
                <a:cubicBezTo>
                  <a:pt x="4505347" y="-64471"/>
                  <a:pt x="4487099" y="14279"/>
                  <a:pt x="4789781" y="0"/>
                </a:cubicBezTo>
                <a:cubicBezTo>
                  <a:pt x="5092463" y="-14279"/>
                  <a:pt x="5026820" y="25584"/>
                  <a:pt x="5173867" y="0"/>
                </a:cubicBezTo>
                <a:cubicBezTo>
                  <a:pt x="5320914" y="-25584"/>
                  <a:pt x="5390893" y="74"/>
                  <a:pt x="5467580" y="0"/>
                </a:cubicBezTo>
                <a:cubicBezTo>
                  <a:pt x="5544267" y="-74"/>
                  <a:pt x="5755600" y="40707"/>
                  <a:pt x="5851666" y="0"/>
                </a:cubicBezTo>
                <a:cubicBezTo>
                  <a:pt x="5947732" y="-40707"/>
                  <a:pt x="6292633" y="28982"/>
                  <a:pt x="6597245" y="0"/>
                </a:cubicBezTo>
                <a:cubicBezTo>
                  <a:pt x="6901857" y="-28982"/>
                  <a:pt x="6826317" y="27688"/>
                  <a:pt x="6981331" y="0"/>
                </a:cubicBezTo>
                <a:cubicBezTo>
                  <a:pt x="7136345" y="-27688"/>
                  <a:pt x="7342841" y="27898"/>
                  <a:pt x="7546164" y="0"/>
                </a:cubicBezTo>
                <a:cubicBezTo>
                  <a:pt x="7749487" y="-27898"/>
                  <a:pt x="7823682" y="27696"/>
                  <a:pt x="7930250" y="0"/>
                </a:cubicBezTo>
                <a:cubicBezTo>
                  <a:pt x="8036818" y="-27696"/>
                  <a:pt x="8177768" y="46153"/>
                  <a:pt x="8404709" y="0"/>
                </a:cubicBezTo>
                <a:cubicBezTo>
                  <a:pt x="8631650" y="-46153"/>
                  <a:pt x="8820014" y="59638"/>
                  <a:pt x="9037322" y="0"/>
                </a:cubicBezTo>
                <a:cubicBezTo>
                  <a:pt x="9050176" y="182996"/>
                  <a:pt x="9031512" y="392012"/>
                  <a:pt x="9037322" y="519250"/>
                </a:cubicBezTo>
                <a:cubicBezTo>
                  <a:pt x="9043132" y="646488"/>
                  <a:pt x="9026425" y="905776"/>
                  <a:pt x="9037322" y="1038499"/>
                </a:cubicBezTo>
                <a:cubicBezTo>
                  <a:pt x="8728578" y="1043946"/>
                  <a:pt x="8540394" y="996502"/>
                  <a:pt x="8382116" y="1038499"/>
                </a:cubicBezTo>
                <a:cubicBezTo>
                  <a:pt x="8223838" y="1080496"/>
                  <a:pt x="8147091" y="1015573"/>
                  <a:pt x="7998030" y="1038499"/>
                </a:cubicBezTo>
                <a:cubicBezTo>
                  <a:pt x="7848969" y="1061425"/>
                  <a:pt x="7603548" y="994242"/>
                  <a:pt x="7342824" y="1038499"/>
                </a:cubicBezTo>
                <a:cubicBezTo>
                  <a:pt x="7082100" y="1082756"/>
                  <a:pt x="6952319" y="976489"/>
                  <a:pt x="6777992" y="1038499"/>
                </a:cubicBezTo>
                <a:cubicBezTo>
                  <a:pt x="6603665" y="1100509"/>
                  <a:pt x="6486096" y="1018678"/>
                  <a:pt x="6393905" y="1038499"/>
                </a:cubicBezTo>
                <a:cubicBezTo>
                  <a:pt x="6301714" y="1058320"/>
                  <a:pt x="6237436" y="1020713"/>
                  <a:pt x="6100192" y="1038499"/>
                </a:cubicBezTo>
                <a:cubicBezTo>
                  <a:pt x="5962948" y="1056285"/>
                  <a:pt x="5700758" y="1026406"/>
                  <a:pt x="5535360" y="1038499"/>
                </a:cubicBezTo>
                <a:cubicBezTo>
                  <a:pt x="5369962" y="1050592"/>
                  <a:pt x="5061087" y="994817"/>
                  <a:pt x="4880154" y="1038499"/>
                </a:cubicBezTo>
                <a:cubicBezTo>
                  <a:pt x="4699221" y="1082181"/>
                  <a:pt x="4472057" y="1011145"/>
                  <a:pt x="4315321" y="1038499"/>
                </a:cubicBezTo>
                <a:cubicBezTo>
                  <a:pt x="4158585" y="1065853"/>
                  <a:pt x="3721679" y="992478"/>
                  <a:pt x="3569742" y="1038499"/>
                </a:cubicBezTo>
                <a:cubicBezTo>
                  <a:pt x="3417805" y="1084520"/>
                  <a:pt x="3332611" y="1030163"/>
                  <a:pt x="3185656" y="1038499"/>
                </a:cubicBezTo>
                <a:cubicBezTo>
                  <a:pt x="3038701" y="1046835"/>
                  <a:pt x="2982064" y="1020654"/>
                  <a:pt x="2801570" y="1038499"/>
                </a:cubicBezTo>
                <a:cubicBezTo>
                  <a:pt x="2621076" y="1056344"/>
                  <a:pt x="2371275" y="1027670"/>
                  <a:pt x="2146364" y="1038499"/>
                </a:cubicBezTo>
                <a:cubicBezTo>
                  <a:pt x="1921453" y="1049328"/>
                  <a:pt x="1770594" y="997575"/>
                  <a:pt x="1671905" y="1038499"/>
                </a:cubicBezTo>
                <a:cubicBezTo>
                  <a:pt x="1573216" y="1079423"/>
                  <a:pt x="1413843" y="1025703"/>
                  <a:pt x="1197445" y="1038499"/>
                </a:cubicBezTo>
                <a:cubicBezTo>
                  <a:pt x="981047" y="1051295"/>
                  <a:pt x="928916" y="1025187"/>
                  <a:pt x="813359" y="1038499"/>
                </a:cubicBezTo>
                <a:cubicBezTo>
                  <a:pt x="697802" y="1051811"/>
                  <a:pt x="232705" y="996949"/>
                  <a:pt x="0" y="1038499"/>
                </a:cubicBezTo>
                <a:cubicBezTo>
                  <a:pt x="-49547" y="842982"/>
                  <a:pt x="19673" y="703927"/>
                  <a:pt x="0" y="540019"/>
                </a:cubicBezTo>
                <a:cubicBezTo>
                  <a:pt x="-19673" y="376111"/>
                  <a:pt x="2791" y="243674"/>
                  <a:pt x="0" y="0"/>
                </a:cubicBezTo>
                <a:close/>
              </a:path>
            </a:pathLst>
          </a:custGeom>
          <a:solidFill>
            <a:schemeClr val="bg1">
              <a:alpha val="80000"/>
            </a:schemeClr>
          </a:solidFill>
          <a:ln w="38100">
            <a:solidFill>
              <a:schemeClr val="accent1"/>
            </a:solidFill>
            <a:extLst>
              <a:ext uri="{C807C97D-BFC1-408E-A445-0C87EB9F89A2}">
                <ask:lineSketchStyleProps xmlns:ask="http://schemas.microsoft.com/office/drawing/2018/sketchyshapes" xmlns="" sd="4261367338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altLang="en-US" sz="36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âu</a:t>
            </a:r>
            <a:r>
              <a:rPr lang="en-US" altLang="en-US" sz="36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2: </a:t>
            </a:r>
            <a:r>
              <a:rPr lang="en-US" alt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ạt</a:t>
            </a:r>
            <a:r>
              <a:rPr lang="en-US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neutron </a:t>
            </a:r>
            <a:r>
              <a:rPr lang="en-US" alt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rong</a:t>
            </a:r>
            <a:r>
              <a:rPr lang="en-US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nguyên </a:t>
            </a:r>
            <a:r>
              <a:rPr lang="en-US" alt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       </a:t>
            </a:r>
            <a:r>
              <a:rPr lang="en-US" altLang="en-US" sz="36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r>
              <a:rPr lang="en-US" altLang="en-US" sz="36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</a:t>
            </a:r>
          </a:p>
        </p:txBody>
      </p:sp>
      <p:sp>
        <p:nvSpPr>
          <p:cNvPr id="9" name="1"/>
          <p:cNvSpPr/>
          <p:nvPr/>
        </p:nvSpPr>
        <p:spPr>
          <a:xfrm>
            <a:off x="1364224" y="2469763"/>
            <a:ext cx="2752321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. 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9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0" name="3"/>
          <p:cNvSpPr/>
          <p:nvPr/>
        </p:nvSpPr>
        <p:spPr>
          <a:xfrm>
            <a:off x="1325878" y="3650090"/>
            <a:ext cx="2752321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. </a:t>
            </a:r>
            <a:r>
              <a:rPr lang="en-US" sz="44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9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1" name="2"/>
          <p:cNvSpPr/>
          <p:nvPr/>
        </p:nvSpPr>
        <p:spPr>
          <a:xfrm>
            <a:off x="6351174" y="2429128"/>
            <a:ext cx="2752321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. 10</a:t>
            </a:r>
          </a:p>
        </p:txBody>
      </p:sp>
      <p:sp>
        <p:nvSpPr>
          <p:cNvPr id="12" name="4"/>
          <p:cNvSpPr/>
          <p:nvPr/>
        </p:nvSpPr>
        <p:spPr>
          <a:xfrm>
            <a:off x="6351174" y="3668117"/>
            <a:ext cx="2752322" cy="872647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4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. </a:t>
            </a:r>
            <a:r>
              <a:rPr lang="en-US" sz="4400" noProof="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8</a:t>
            </a:r>
            <a:endParaRPr kumimoji="0" 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82763005-780F-4EBA-92D1-269B18BE108B}"/>
                  </a:ext>
                </a:extLst>
              </p:cNvPr>
              <p:cNvSpPr txBox="1"/>
              <p:nvPr/>
            </p:nvSpPr>
            <p:spPr>
              <a:xfrm>
                <a:off x="8882023" y="1355047"/>
                <a:ext cx="780356" cy="65979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Pre>
                        <m:sPrePr>
                          <m:ctrlPr>
                            <a:rPr lang="en-US" sz="3600" i="1" smtClean="0">
                              <a:solidFill>
                                <a:srgbClr val="836967"/>
                              </a:solidFill>
                              <a:latin typeface="Cambria Math"/>
                            </a:rPr>
                          </m:ctrlPr>
                        </m:sPrePr>
                        <m:sub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9</m:t>
                          </m:r>
                        </m:sub>
                        <m:sup>
                          <m:r>
                            <a:rPr lang="en-US" sz="3600" i="0">
                              <a:latin typeface="Cambria Math" panose="02040503050406030204" pitchFamily="18" charset="0"/>
                            </a:rPr>
                            <m:t>19</m:t>
                          </m:r>
                        </m:sup>
                        <m:e>
                          <m:r>
                            <a:rPr lang="en-US" sz="36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</m:sPre>
                    </m:oMath>
                  </m:oMathPara>
                </a14:m>
                <a:endParaRPr lang="en-US" sz="3600" dirty="0"/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82763005-780F-4EBA-92D1-269B18BE108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82023" y="1355047"/>
                <a:ext cx="780356" cy="659796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: Rounded Corners 12">
            <a:extLst>
              <a:ext uri="{FF2B5EF4-FFF2-40B4-BE49-F238E27FC236}">
                <a16:creationId xmlns:a16="http://schemas.microsoft.com/office/drawing/2014/main" xmlns="" id="{F774DD13-7B79-4F43-829D-92799EB3BFFD}"/>
              </a:ext>
            </a:extLst>
          </p:cNvPr>
          <p:cNvSpPr/>
          <p:nvPr/>
        </p:nvSpPr>
        <p:spPr>
          <a:xfrm>
            <a:off x="3937679" y="5235119"/>
            <a:ext cx="5165816" cy="1017850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32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 = 19, </a:t>
            </a:r>
            <a:r>
              <a:rPr lang="en-US" sz="32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Z = 9</a:t>
            </a:r>
          </a:p>
          <a:p>
            <a:r>
              <a:rPr lang="en-US" sz="32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 = A – Z = 19 – 9 = 10</a:t>
            </a:r>
            <a:endParaRPr lang="en-US" sz="32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84AEFDA6-ABEF-648F-CC9B-5BAFB5A99BC3}"/>
              </a:ext>
            </a:extLst>
          </p:cNvPr>
          <p:cNvSpPr txBox="1"/>
          <p:nvPr/>
        </p:nvSpPr>
        <p:spPr>
          <a:xfrm>
            <a:off x="1577339" y="4711899"/>
            <a:ext cx="2464904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ướng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ẫn</a:t>
            </a:r>
            <a:r>
              <a:rPr 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</a:t>
            </a:r>
            <a:endParaRPr lang="en-US" sz="2800" b="1" dirty="0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xmlns="" id="{B7FA10D0-D5D9-39F9-62F3-F76B8484DAF5}"/>
              </a:ext>
            </a:extLst>
          </p:cNvPr>
          <p:cNvSpPr/>
          <p:nvPr/>
        </p:nvSpPr>
        <p:spPr>
          <a:xfrm>
            <a:off x="3309977" y="175735"/>
            <a:ext cx="5572046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2601356069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3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" fill="hold">
                      <p:stCondLst>
                        <p:cond delay="0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8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9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750"/>
                            </p:stCondLst>
                            <p:childTnLst>
                              <p:par>
                                <p:cTn id="21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3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4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5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6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7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8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9" fill="hold">
                      <p:stCondLst>
                        <p:cond delay="0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2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3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4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>
                      <p:stCondLst>
                        <p:cond delay="0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9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0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1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750"/>
                            </p:stCondLst>
                            <p:childTnLst>
                              <p:par>
                                <p:cTn id="43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4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7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8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9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>
                      <p:stCondLst>
                        <p:cond delay="0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4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55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750"/>
                            </p:stCondLst>
                            <p:childTnLst>
                              <p:par>
                                <p:cTn id="58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 tmFilter="0, 0; .2, .5; .8, .5; 1, 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0" dur="250" autoRev="1" fill="hold"/>
                                        <p:tgtEl>
                                          <p:spTgt spid="1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6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2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3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4" dur="1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1" grpId="0" animBg="1"/>
      <p:bldP spid="11" grpId="1" animBg="1"/>
      <p:bldP spid="11" grpId="2" animBg="1"/>
      <p:bldP spid="13" grpId="0" animBg="1"/>
      <p:bldP spid="1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40" t="72928"/>
          <a:stretch/>
        </p:blipFill>
        <p:spPr>
          <a:xfrm>
            <a:off x="6259398" y="5207954"/>
            <a:ext cx="5932602" cy="165004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53" t="84373" r="73634" b="1089"/>
          <a:stretch/>
        </p:blipFill>
        <p:spPr>
          <a:xfrm>
            <a:off x="1363744" y="5971879"/>
            <a:ext cx="1781666" cy="88612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42" t="10909" r="19742" b="21658"/>
          <a:stretch/>
        </p:blipFill>
        <p:spPr>
          <a:xfrm>
            <a:off x="1300544" y="497972"/>
            <a:ext cx="9577988" cy="512393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686" b="81821"/>
          <a:stretch/>
        </p:blipFill>
        <p:spPr>
          <a:xfrm>
            <a:off x="8983744" y="0"/>
            <a:ext cx="3208256" cy="110800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49" r="90026" b="48260"/>
          <a:stretch/>
        </p:blipFill>
        <p:spPr>
          <a:xfrm>
            <a:off x="0" y="2036190"/>
            <a:ext cx="1216058" cy="149886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809" t="36429" r="5206" b="36506"/>
          <a:stretch/>
        </p:blipFill>
        <p:spPr>
          <a:xfrm>
            <a:off x="9857294" y="3761641"/>
            <a:ext cx="1461156" cy="164969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6" t="57926" r="83686" b="18256"/>
          <a:stretch/>
        </p:blipFill>
        <p:spPr>
          <a:xfrm>
            <a:off x="158684" y="4713402"/>
            <a:ext cx="1414021" cy="145172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356" t="20344" r="22139" b="62489"/>
          <a:stretch/>
        </p:blipFill>
        <p:spPr>
          <a:xfrm>
            <a:off x="9926068" y="1205446"/>
            <a:ext cx="1036950" cy="104637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0" t="7353" r="81211" b="74088"/>
          <a:stretch/>
        </p:blipFill>
        <p:spPr>
          <a:xfrm>
            <a:off x="669303" y="164969"/>
            <a:ext cx="1093509" cy="1131216"/>
          </a:xfrm>
          <a:prstGeom prst="rect">
            <a:avLst/>
          </a:prstGeom>
        </p:spPr>
      </p:pic>
      <p:sp>
        <p:nvSpPr>
          <p:cNvPr id="13" name="TextBox 6"/>
          <p:cNvSpPr txBox="1">
            <a:spLocks noChangeArrowheads="1"/>
          </p:cNvSpPr>
          <p:nvPr/>
        </p:nvSpPr>
        <p:spPr bwMode="auto">
          <a:xfrm>
            <a:off x="1451710" y="2036190"/>
            <a:ext cx="9440244" cy="11726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en-US" altLang="zh-CN" sz="54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Bài</a:t>
            </a:r>
            <a:r>
              <a:rPr lang="en-US" altLang="zh-CN" sz="5400" kern="200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 </a:t>
            </a:r>
            <a:r>
              <a:rPr lang="en-US" altLang="zh-CN" sz="5400" kern="200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3: </a:t>
            </a:r>
            <a:r>
              <a:rPr lang="en-US" altLang="zh-CN" sz="54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Nguyên</a:t>
            </a:r>
            <a:r>
              <a:rPr lang="en-US" altLang="zh-CN" sz="54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 </a:t>
            </a:r>
            <a:r>
              <a:rPr lang="en-US" altLang="zh-CN" sz="54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tố</a:t>
            </a:r>
            <a:r>
              <a:rPr lang="en-US" altLang="zh-CN" sz="54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 </a:t>
            </a:r>
            <a:r>
              <a:rPr lang="en-US" altLang="zh-CN" sz="54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Hóa</a:t>
            </a:r>
            <a:r>
              <a:rPr lang="en-US" altLang="zh-CN" sz="54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 </a:t>
            </a:r>
            <a:r>
              <a:rPr lang="en-US" altLang="zh-CN" sz="54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học</a:t>
            </a:r>
            <a:endParaRPr lang="zh-CN" altLang="en-US" sz="540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Dosis ExtraBold" pitchFamily="2" charset="0"/>
              <a:ea typeface="方正粗谭黑简体" panose="02000000000000000000" pitchFamily="2" charset="-122"/>
              <a:cs typeface="Aharoni" panose="02010803020104030203" pitchFamily="2" charset="-79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299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750"/>
                            </p:stCondLst>
                            <p:childTnLst>
                              <p:par>
                                <p:cTn id="2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750"/>
                            </p:stCondLst>
                            <p:childTnLst>
                              <p:par>
                                <p:cTn id="4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750" tmFilter="0,0; .5, 1; 1, 1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  <p:extLst mod="1">
    <p:ext uri="{E180D4A7-C9FB-4DFB-919C-405C955672EB}">
      <p14:showEvtLst xmlns:p14="http://schemas.microsoft.com/office/powerpoint/2010/main">
        <p14:playEvt time="0" objId="15"/>
      </p14:showEvt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cauhoi"/>
          <p:cNvSpPr/>
          <p:nvPr/>
        </p:nvSpPr>
        <p:spPr>
          <a:xfrm>
            <a:off x="514065" y="1047673"/>
            <a:ext cx="11163869" cy="1141445"/>
          </a:xfrm>
          <a:custGeom>
            <a:avLst/>
            <a:gdLst>
              <a:gd name="connsiteX0" fmla="*/ 0 w 11163869"/>
              <a:gd name="connsiteY0" fmla="*/ 0 h 1141445"/>
              <a:gd name="connsiteX1" fmla="*/ 252656 w 11163869"/>
              <a:gd name="connsiteY1" fmla="*/ 0 h 1141445"/>
              <a:gd name="connsiteX2" fmla="*/ 728589 w 11163869"/>
              <a:gd name="connsiteY2" fmla="*/ 0 h 1141445"/>
              <a:gd name="connsiteX3" fmla="*/ 1539439 w 11163869"/>
              <a:gd name="connsiteY3" fmla="*/ 0 h 1141445"/>
              <a:gd name="connsiteX4" fmla="*/ 2238650 w 11163869"/>
              <a:gd name="connsiteY4" fmla="*/ 0 h 1141445"/>
              <a:gd name="connsiteX5" fmla="*/ 2491306 w 11163869"/>
              <a:gd name="connsiteY5" fmla="*/ 0 h 1141445"/>
              <a:gd name="connsiteX6" fmla="*/ 2743961 w 11163869"/>
              <a:gd name="connsiteY6" fmla="*/ 0 h 1141445"/>
              <a:gd name="connsiteX7" fmla="*/ 3219895 w 11163869"/>
              <a:gd name="connsiteY7" fmla="*/ 0 h 1141445"/>
              <a:gd name="connsiteX8" fmla="*/ 4030744 w 11163869"/>
              <a:gd name="connsiteY8" fmla="*/ 0 h 1141445"/>
              <a:gd name="connsiteX9" fmla="*/ 4506678 w 11163869"/>
              <a:gd name="connsiteY9" fmla="*/ 0 h 1141445"/>
              <a:gd name="connsiteX10" fmla="*/ 5094250 w 11163869"/>
              <a:gd name="connsiteY10" fmla="*/ 0 h 1141445"/>
              <a:gd name="connsiteX11" fmla="*/ 5346906 w 11163869"/>
              <a:gd name="connsiteY11" fmla="*/ 0 h 1141445"/>
              <a:gd name="connsiteX12" fmla="*/ 5822839 w 11163869"/>
              <a:gd name="connsiteY12" fmla="*/ 0 h 1141445"/>
              <a:gd name="connsiteX13" fmla="*/ 6410411 w 11163869"/>
              <a:gd name="connsiteY13" fmla="*/ 0 h 1141445"/>
              <a:gd name="connsiteX14" fmla="*/ 6997983 w 11163869"/>
              <a:gd name="connsiteY14" fmla="*/ 0 h 1141445"/>
              <a:gd name="connsiteX15" fmla="*/ 7473917 w 11163869"/>
              <a:gd name="connsiteY15" fmla="*/ 0 h 1141445"/>
              <a:gd name="connsiteX16" fmla="*/ 8173127 w 11163869"/>
              <a:gd name="connsiteY16" fmla="*/ 0 h 1141445"/>
              <a:gd name="connsiteX17" fmla="*/ 8425783 w 11163869"/>
              <a:gd name="connsiteY17" fmla="*/ 0 h 1141445"/>
              <a:gd name="connsiteX18" fmla="*/ 9013355 w 11163869"/>
              <a:gd name="connsiteY18" fmla="*/ 0 h 1141445"/>
              <a:gd name="connsiteX19" fmla="*/ 9824205 w 11163869"/>
              <a:gd name="connsiteY19" fmla="*/ 0 h 1141445"/>
              <a:gd name="connsiteX20" fmla="*/ 10523415 w 11163869"/>
              <a:gd name="connsiteY20" fmla="*/ 0 h 1141445"/>
              <a:gd name="connsiteX21" fmla="*/ 11163869 w 11163869"/>
              <a:gd name="connsiteY21" fmla="*/ 0 h 1141445"/>
              <a:gd name="connsiteX22" fmla="*/ 11163869 w 11163869"/>
              <a:gd name="connsiteY22" fmla="*/ 593551 h 1141445"/>
              <a:gd name="connsiteX23" fmla="*/ 11163869 w 11163869"/>
              <a:gd name="connsiteY23" fmla="*/ 1141445 h 1141445"/>
              <a:gd name="connsiteX24" fmla="*/ 10576297 w 11163869"/>
              <a:gd name="connsiteY24" fmla="*/ 1141445 h 1141445"/>
              <a:gd name="connsiteX25" fmla="*/ 10212002 w 11163869"/>
              <a:gd name="connsiteY25" fmla="*/ 1141445 h 1141445"/>
              <a:gd name="connsiteX26" fmla="*/ 9512792 w 11163869"/>
              <a:gd name="connsiteY26" fmla="*/ 1141445 h 1141445"/>
              <a:gd name="connsiteX27" fmla="*/ 8701942 w 11163869"/>
              <a:gd name="connsiteY27" fmla="*/ 1141445 h 1141445"/>
              <a:gd name="connsiteX28" fmla="*/ 8114370 w 11163869"/>
              <a:gd name="connsiteY28" fmla="*/ 1141445 h 1141445"/>
              <a:gd name="connsiteX29" fmla="*/ 7415159 w 11163869"/>
              <a:gd name="connsiteY29" fmla="*/ 1141445 h 1141445"/>
              <a:gd name="connsiteX30" fmla="*/ 6939226 w 11163869"/>
              <a:gd name="connsiteY30" fmla="*/ 1141445 h 1141445"/>
              <a:gd name="connsiteX31" fmla="*/ 6128377 w 11163869"/>
              <a:gd name="connsiteY31" fmla="*/ 1141445 h 1141445"/>
              <a:gd name="connsiteX32" fmla="*/ 5764082 w 11163869"/>
              <a:gd name="connsiteY32" fmla="*/ 1141445 h 1141445"/>
              <a:gd name="connsiteX33" fmla="*/ 5399787 w 11163869"/>
              <a:gd name="connsiteY33" fmla="*/ 1141445 h 1141445"/>
              <a:gd name="connsiteX34" fmla="*/ 4812215 w 11163869"/>
              <a:gd name="connsiteY34" fmla="*/ 1141445 h 1141445"/>
              <a:gd name="connsiteX35" fmla="*/ 4336282 w 11163869"/>
              <a:gd name="connsiteY35" fmla="*/ 1141445 h 1141445"/>
              <a:gd name="connsiteX36" fmla="*/ 3748710 w 11163869"/>
              <a:gd name="connsiteY36" fmla="*/ 1141445 h 1141445"/>
              <a:gd name="connsiteX37" fmla="*/ 3384415 w 11163869"/>
              <a:gd name="connsiteY37" fmla="*/ 1141445 h 1141445"/>
              <a:gd name="connsiteX38" fmla="*/ 3131759 w 11163869"/>
              <a:gd name="connsiteY38" fmla="*/ 1141445 h 1141445"/>
              <a:gd name="connsiteX39" fmla="*/ 2432548 w 11163869"/>
              <a:gd name="connsiteY39" fmla="*/ 1141445 h 1141445"/>
              <a:gd name="connsiteX40" fmla="*/ 1621699 w 11163869"/>
              <a:gd name="connsiteY40" fmla="*/ 1141445 h 1141445"/>
              <a:gd name="connsiteX41" fmla="*/ 1034127 w 11163869"/>
              <a:gd name="connsiteY41" fmla="*/ 1141445 h 1141445"/>
              <a:gd name="connsiteX42" fmla="*/ 669832 w 11163869"/>
              <a:gd name="connsiteY42" fmla="*/ 1141445 h 1141445"/>
              <a:gd name="connsiteX43" fmla="*/ 0 w 11163869"/>
              <a:gd name="connsiteY43" fmla="*/ 1141445 h 1141445"/>
              <a:gd name="connsiteX44" fmla="*/ 0 w 11163869"/>
              <a:gd name="connsiteY44" fmla="*/ 604966 h 1141445"/>
              <a:gd name="connsiteX45" fmla="*/ 0 w 11163869"/>
              <a:gd name="connsiteY45" fmla="*/ 0 h 114144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</a:cxnLst>
            <a:rect l="l" t="t" r="r" b="b"/>
            <a:pathLst>
              <a:path w="11163869" h="1141445" fill="none" extrusionOk="0">
                <a:moveTo>
                  <a:pt x="0" y="0"/>
                </a:moveTo>
                <a:cubicBezTo>
                  <a:pt x="88943" y="-15425"/>
                  <a:pt x="134174" y="16817"/>
                  <a:pt x="252656" y="0"/>
                </a:cubicBezTo>
                <a:cubicBezTo>
                  <a:pt x="371138" y="-16817"/>
                  <a:pt x="535351" y="43189"/>
                  <a:pt x="728589" y="0"/>
                </a:cubicBezTo>
                <a:cubicBezTo>
                  <a:pt x="921827" y="-43189"/>
                  <a:pt x="1206496" y="84047"/>
                  <a:pt x="1539439" y="0"/>
                </a:cubicBezTo>
                <a:cubicBezTo>
                  <a:pt x="1872382" y="-84047"/>
                  <a:pt x="2015865" y="3446"/>
                  <a:pt x="2238650" y="0"/>
                </a:cubicBezTo>
                <a:cubicBezTo>
                  <a:pt x="2461435" y="-3446"/>
                  <a:pt x="2435882" y="20429"/>
                  <a:pt x="2491306" y="0"/>
                </a:cubicBezTo>
                <a:cubicBezTo>
                  <a:pt x="2546730" y="-20429"/>
                  <a:pt x="2632472" y="7137"/>
                  <a:pt x="2743961" y="0"/>
                </a:cubicBezTo>
                <a:cubicBezTo>
                  <a:pt x="2855451" y="-7137"/>
                  <a:pt x="3084303" y="47497"/>
                  <a:pt x="3219895" y="0"/>
                </a:cubicBezTo>
                <a:cubicBezTo>
                  <a:pt x="3355487" y="-47497"/>
                  <a:pt x="3707359" y="12582"/>
                  <a:pt x="4030744" y="0"/>
                </a:cubicBezTo>
                <a:cubicBezTo>
                  <a:pt x="4354129" y="-12582"/>
                  <a:pt x="4286711" y="26046"/>
                  <a:pt x="4506678" y="0"/>
                </a:cubicBezTo>
                <a:cubicBezTo>
                  <a:pt x="4726645" y="-26046"/>
                  <a:pt x="4847693" y="45559"/>
                  <a:pt x="5094250" y="0"/>
                </a:cubicBezTo>
                <a:cubicBezTo>
                  <a:pt x="5340807" y="-45559"/>
                  <a:pt x="5286582" y="13761"/>
                  <a:pt x="5346906" y="0"/>
                </a:cubicBezTo>
                <a:cubicBezTo>
                  <a:pt x="5407230" y="-13761"/>
                  <a:pt x="5707108" y="1857"/>
                  <a:pt x="5822839" y="0"/>
                </a:cubicBezTo>
                <a:cubicBezTo>
                  <a:pt x="5938570" y="-1857"/>
                  <a:pt x="6143914" y="21807"/>
                  <a:pt x="6410411" y="0"/>
                </a:cubicBezTo>
                <a:cubicBezTo>
                  <a:pt x="6676908" y="-21807"/>
                  <a:pt x="6787179" y="7314"/>
                  <a:pt x="6997983" y="0"/>
                </a:cubicBezTo>
                <a:cubicBezTo>
                  <a:pt x="7208787" y="-7314"/>
                  <a:pt x="7248215" y="27945"/>
                  <a:pt x="7473917" y="0"/>
                </a:cubicBezTo>
                <a:cubicBezTo>
                  <a:pt x="7699619" y="-27945"/>
                  <a:pt x="7891339" y="46085"/>
                  <a:pt x="8173127" y="0"/>
                </a:cubicBezTo>
                <a:cubicBezTo>
                  <a:pt x="8454915" y="-46085"/>
                  <a:pt x="8340812" y="20263"/>
                  <a:pt x="8425783" y="0"/>
                </a:cubicBezTo>
                <a:cubicBezTo>
                  <a:pt x="8510754" y="-20263"/>
                  <a:pt x="8741635" y="29652"/>
                  <a:pt x="9013355" y="0"/>
                </a:cubicBezTo>
                <a:cubicBezTo>
                  <a:pt x="9285075" y="-29652"/>
                  <a:pt x="9548523" y="39006"/>
                  <a:pt x="9824205" y="0"/>
                </a:cubicBezTo>
                <a:cubicBezTo>
                  <a:pt x="10099887" y="-39006"/>
                  <a:pt x="10194440" y="16662"/>
                  <a:pt x="10523415" y="0"/>
                </a:cubicBezTo>
                <a:cubicBezTo>
                  <a:pt x="10852390" y="-16662"/>
                  <a:pt x="10980000" y="69271"/>
                  <a:pt x="11163869" y="0"/>
                </a:cubicBezTo>
                <a:cubicBezTo>
                  <a:pt x="11196796" y="185297"/>
                  <a:pt x="11129621" y="382946"/>
                  <a:pt x="11163869" y="593551"/>
                </a:cubicBezTo>
                <a:cubicBezTo>
                  <a:pt x="11198117" y="804156"/>
                  <a:pt x="11101066" y="879922"/>
                  <a:pt x="11163869" y="1141445"/>
                </a:cubicBezTo>
                <a:cubicBezTo>
                  <a:pt x="10910400" y="1150894"/>
                  <a:pt x="10720391" y="1089394"/>
                  <a:pt x="10576297" y="1141445"/>
                </a:cubicBezTo>
                <a:cubicBezTo>
                  <a:pt x="10432203" y="1193496"/>
                  <a:pt x="10323080" y="1139684"/>
                  <a:pt x="10212002" y="1141445"/>
                </a:cubicBezTo>
                <a:cubicBezTo>
                  <a:pt x="10100924" y="1143206"/>
                  <a:pt x="9739518" y="1114024"/>
                  <a:pt x="9512792" y="1141445"/>
                </a:cubicBezTo>
                <a:cubicBezTo>
                  <a:pt x="9286066" y="1168866"/>
                  <a:pt x="8934401" y="1054527"/>
                  <a:pt x="8701942" y="1141445"/>
                </a:cubicBezTo>
                <a:cubicBezTo>
                  <a:pt x="8469483" y="1228363"/>
                  <a:pt x="8328509" y="1110907"/>
                  <a:pt x="8114370" y="1141445"/>
                </a:cubicBezTo>
                <a:cubicBezTo>
                  <a:pt x="7900231" y="1171983"/>
                  <a:pt x="7678004" y="1133305"/>
                  <a:pt x="7415159" y="1141445"/>
                </a:cubicBezTo>
                <a:cubicBezTo>
                  <a:pt x="7152314" y="1149585"/>
                  <a:pt x="7068488" y="1109162"/>
                  <a:pt x="6939226" y="1141445"/>
                </a:cubicBezTo>
                <a:cubicBezTo>
                  <a:pt x="6809964" y="1173728"/>
                  <a:pt x="6401537" y="1104756"/>
                  <a:pt x="6128377" y="1141445"/>
                </a:cubicBezTo>
                <a:cubicBezTo>
                  <a:pt x="5855217" y="1178134"/>
                  <a:pt x="5893119" y="1111735"/>
                  <a:pt x="5764082" y="1141445"/>
                </a:cubicBezTo>
                <a:cubicBezTo>
                  <a:pt x="5635046" y="1171155"/>
                  <a:pt x="5549950" y="1127492"/>
                  <a:pt x="5399787" y="1141445"/>
                </a:cubicBezTo>
                <a:cubicBezTo>
                  <a:pt x="5249624" y="1155398"/>
                  <a:pt x="4987746" y="1083511"/>
                  <a:pt x="4812215" y="1141445"/>
                </a:cubicBezTo>
                <a:cubicBezTo>
                  <a:pt x="4636684" y="1199379"/>
                  <a:pt x="4435649" y="1100832"/>
                  <a:pt x="4336282" y="1141445"/>
                </a:cubicBezTo>
                <a:cubicBezTo>
                  <a:pt x="4236915" y="1182058"/>
                  <a:pt x="3946264" y="1127672"/>
                  <a:pt x="3748710" y="1141445"/>
                </a:cubicBezTo>
                <a:cubicBezTo>
                  <a:pt x="3551156" y="1155218"/>
                  <a:pt x="3473099" y="1115651"/>
                  <a:pt x="3384415" y="1141445"/>
                </a:cubicBezTo>
                <a:cubicBezTo>
                  <a:pt x="3295732" y="1167239"/>
                  <a:pt x="3215682" y="1132668"/>
                  <a:pt x="3131759" y="1141445"/>
                </a:cubicBezTo>
                <a:cubicBezTo>
                  <a:pt x="3047836" y="1150222"/>
                  <a:pt x="2748802" y="1091698"/>
                  <a:pt x="2432548" y="1141445"/>
                </a:cubicBezTo>
                <a:cubicBezTo>
                  <a:pt x="2116294" y="1191192"/>
                  <a:pt x="1889842" y="1123854"/>
                  <a:pt x="1621699" y="1141445"/>
                </a:cubicBezTo>
                <a:cubicBezTo>
                  <a:pt x="1353556" y="1159036"/>
                  <a:pt x="1259035" y="1105328"/>
                  <a:pt x="1034127" y="1141445"/>
                </a:cubicBezTo>
                <a:cubicBezTo>
                  <a:pt x="809219" y="1177562"/>
                  <a:pt x="789364" y="1117411"/>
                  <a:pt x="669832" y="1141445"/>
                </a:cubicBezTo>
                <a:cubicBezTo>
                  <a:pt x="550300" y="1165479"/>
                  <a:pt x="162165" y="1086660"/>
                  <a:pt x="0" y="1141445"/>
                </a:cubicBezTo>
                <a:cubicBezTo>
                  <a:pt x="-4067" y="922796"/>
                  <a:pt x="64032" y="770338"/>
                  <a:pt x="0" y="604966"/>
                </a:cubicBezTo>
                <a:cubicBezTo>
                  <a:pt x="-64032" y="439594"/>
                  <a:pt x="47242" y="258868"/>
                  <a:pt x="0" y="0"/>
                </a:cubicBezTo>
                <a:close/>
              </a:path>
              <a:path w="11163869" h="1141445" stroke="0" extrusionOk="0">
                <a:moveTo>
                  <a:pt x="0" y="0"/>
                </a:moveTo>
                <a:cubicBezTo>
                  <a:pt x="304629" y="-34007"/>
                  <a:pt x="531324" y="63073"/>
                  <a:pt x="699211" y="0"/>
                </a:cubicBezTo>
                <a:cubicBezTo>
                  <a:pt x="867098" y="-63073"/>
                  <a:pt x="861971" y="10427"/>
                  <a:pt x="951867" y="0"/>
                </a:cubicBezTo>
                <a:cubicBezTo>
                  <a:pt x="1041763" y="-10427"/>
                  <a:pt x="1370723" y="59633"/>
                  <a:pt x="1539439" y="0"/>
                </a:cubicBezTo>
                <a:cubicBezTo>
                  <a:pt x="1708155" y="-59633"/>
                  <a:pt x="2033045" y="94752"/>
                  <a:pt x="2350288" y="0"/>
                </a:cubicBezTo>
                <a:cubicBezTo>
                  <a:pt x="2667531" y="-94752"/>
                  <a:pt x="2842508" y="40297"/>
                  <a:pt x="3049499" y="0"/>
                </a:cubicBezTo>
                <a:cubicBezTo>
                  <a:pt x="3256490" y="-40297"/>
                  <a:pt x="3482689" y="16934"/>
                  <a:pt x="3637071" y="0"/>
                </a:cubicBezTo>
                <a:cubicBezTo>
                  <a:pt x="3791453" y="-16934"/>
                  <a:pt x="4002086" y="62060"/>
                  <a:pt x="4336282" y="0"/>
                </a:cubicBezTo>
                <a:cubicBezTo>
                  <a:pt x="4670478" y="-62060"/>
                  <a:pt x="4591639" y="48029"/>
                  <a:pt x="4812215" y="0"/>
                </a:cubicBezTo>
                <a:cubicBezTo>
                  <a:pt x="5032791" y="-48029"/>
                  <a:pt x="5097577" y="8413"/>
                  <a:pt x="5288148" y="0"/>
                </a:cubicBezTo>
                <a:cubicBezTo>
                  <a:pt x="5478719" y="-8413"/>
                  <a:pt x="5556762" y="1664"/>
                  <a:pt x="5764082" y="0"/>
                </a:cubicBezTo>
                <a:cubicBezTo>
                  <a:pt x="5971402" y="-1664"/>
                  <a:pt x="6225408" y="57995"/>
                  <a:pt x="6574931" y="0"/>
                </a:cubicBezTo>
                <a:cubicBezTo>
                  <a:pt x="6924454" y="-57995"/>
                  <a:pt x="6933131" y="19455"/>
                  <a:pt x="7050865" y="0"/>
                </a:cubicBezTo>
                <a:cubicBezTo>
                  <a:pt x="7168599" y="-19455"/>
                  <a:pt x="7372907" y="70161"/>
                  <a:pt x="7638437" y="0"/>
                </a:cubicBezTo>
                <a:cubicBezTo>
                  <a:pt x="7903967" y="-70161"/>
                  <a:pt x="8035229" y="45961"/>
                  <a:pt x="8226009" y="0"/>
                </a:cubicBezTo>
                <a:cubicBezTo>
                  <a:pt x="8416789" y="-45961"/>
                  <a:pt x="8513551" y="5223"/>
                  <a:pt x="8701942" y="0"/>
                </a:cubicBezTo>
                <a:cubicBezTo>
                  <a:pt x="8890333" y="-5223"/>
                  <a:pt x="9011405" y="48123"/>
                  <a:pt x="9177875" y="0"/>
                </a:cubicBezTo>
                <a:cubicBezTo>
                  <a:pt x="9344345" y="-48123"/>
                  <a:pt x="9704932" y="52221"/>
                  <a:pt x="9877086" y="0"/>
                </a:cubicBezTo>
                <a:cubicBezTo>
                  <a:pt x="10049240" y="-52221"/>
                  <a:pt x="10185947" y="60095"/>
                  <a:pt x="10464658" y="0"/>
                </a:cubicBezTo>
                <a:cubicBezTo>
                  <a:pt x="10743369" y="-60095"/>
                  <a:pt x="10956495" y="43837"/>
                  <a:pt x="11163869" y="0"/>
                </a:cubicBezTo>
                <a:cubicBezTo>
                  <a:pt x="11187382" y="207173"/>
                  <a:pt x="11128669" y="386058"/>
                  <a:pt x="11163869" y="593551"/>
                </a:cubicBezTo>
                <a:cubicBezTo>
                  <a:pt x="11199069" y="801044"/>
                  <a:pt x="11138573" y="1028855"/>
                  <a:pt x="11163869" y="1141445"/>
                </a:cubicBezTo>
                <a:cubicBezTo>
                  <a:pt x="11066980" y="1157164"/>
                  <a:pt x="10980906" y="1137634"/>
                  <a:pt x="10911213" y="1141445"/>
                </a:cubicBezTo>
                <a:cubicBezTo>
                  <a:pt x="10841520" y="1145256"/>
                  <a:pt x="10541359" y="1140529"/>
                  <a:pt x="10435280" y="1141445"/>
                </a:cubicBezTo>
                <a:cubicBezTo>
                  <a:pt x="10329201" y="1142361"/>
                  <a:pt x="9987442" y="1127338"/>
                  <a:pt x="9624430" y="1141445"/>
                </a:cubicBezTo>
                <a:cubicBezTo>
                  <a:pt x="9261418" y="1155552"/>
                  <a:pt x="9180297" y="1070812"/>
                  <a:pt x="8813581" y="1141445"/>
                </a:cubicBezTo>
                <a:cubicBezTo>
                  <a:pt x="8446865" y="1212078"/>
                  <a:pt x="8365473" y="1130229"/>
                  <a:pt x="8114370" y="1141445"/>
                </a:cubicBezTo>
                <a:cubicBezTo>
                  <a:pt x="7863267" y="1152661"/>
                  <a:pt x="7700174" y="1126165"/>
                  <a:pt x="7526798" y="1141445"/>
                </a:cubicBezTo>
                <a:cubicBezTo>
                  <a:pt x="7353422" y="1156725"/>
                  <a:pt x="7357401" y="1126331"/>
                  <a:pt x="7274142" y="1141445"/>
                </a:cubicBezTo>
                <a:cubicBezTo>
                  <a:pt x="7190883" y="1156559"/>
                  <a:pt x="6676590" y="1123657"/>
                  <a:pt x="6463293" y="1141445"/>
                </a:cubicBezTo>
                <a:cubicBezTo>
                  <a:pt x="6249996" y="1159233"/>
                  <a:pt x="6122988" y="1138369"/>
                  <a:pt x="5987359" y="1141445"/>
                </a:cubicBezTo>
                <a:cubicBezTo>
                  <a:pt x="5851730" y="1144521"/>
                  <a:pt x="5715063" y="1122578"/>
                  <a:pt x="5511426" y="1141445"/>
                </a:cubicBezTo>
                <a:cubicBezTo>
                  <a:pt x="5307789" y="1160312"/>
                  <a:pt x="5258559" y="1123835"/>
                  <a:pt x="5035492" y="1141445"/>
                </a:cubicBezTo>
                <a:cubicBezTo>
                  <a:pt x="4812425" y="1159055"/>
                  <a:pt x="4651106" y="1132940"/>
                  <a:pt x="4447920" y="1141445"/>
                </a:cubicBezTo>
                <a:cubicBezTo>
                  <a:pt x="4244734" y="1149950"/>
                  <a:pt x="3990728" y="1128057"/>
                  <a:pt x="3637071" y="1141445"/>
                </a:cubicBezTo>
                <a:cubicBezTo>
                  <a:pt x="3283414" y="1154833"/>
                  <a:pt x="3316431" y="1134452"/>
                  <a:pt x="3161138" y="1141445"/>
                </a:cubicBezTo>
                <a:cubicBezTo>
                  <a:pt x="3005845" y="1148438"/>
                  <a:pt x="2547393" y="1076053"/>
                  <a:pt x="2350288" y="1141445"/>
                </a:cubicBezTo>
                <a:cubicBezTo>
                  <a:pt x="2153183" y="1206837"/>
                  <a:pt x="2029716" y="1101589"/>
                  <a:pt x="1874355" y="1141445"/>
                </a:cubicBezTo>
                <a:cubicBezTo>
                  <a:pt x="1718994" y="1181301"/>
                  <a:pt x="1542215" y="1095318"/>
                  <a:pt x="1398421" y="1141445"/>
                </a:cubicBezTo>
                <a:cubicBezTo>
                  <a:pt x="1254627" y="1187572"/>
                  <a:pt x="850366" y="1123946"/>
                  <a:pt x="699211" y="1141445"/>
                </a:cubicBezTo>
                <a:cubicBezTo>
                  <a:pt x="548056" y="1158944"/>
                  <a:pt x="197859" y="1139876"/>
                  <a:pt x="0" y="1141445"/>
                </a:cubicBezTo>
                <a:cubicBezTo>
                  <a:pt x="-56984" y="870184"/>
                  <a:pt x="67227" y="727056"/>
                  <a:pt x="0" y="570723"/>
                </a:cubicBezTo>
                <a:cubicBezTo>
                  <a:pt x="-67227" y="414390"/>
                  <a:pt x="34292" y="219186"/>
                  <a:pt x="0" y="0"/>
                </a:cubicBezTo>
                <a:close/>
              </a:path>
            </a:pathLst>
          </a:custGeom>
          <a:solidFill>
            <a:schemeClr val="bg1">
              <a:alpha val="80000"/>
            </a:schemeClr>
          </a:solidFill>
          <a:ln w="38100">
            <a:solidFill>
              <a:schemeClr val="accent1"/>
            </a:solidFill>
            <a:extLst>
              <a:ext uri="{C807C97D-BFC1-408E-A445-0C87EB9F89A2}">
                <ask:lineSketchStyleProps xmlns:ask="http://schemas.microsoft.com/office/drawing/2018/sketchyshapes" xmlns="" sd="2429184490">
                  <a:prstGeom prst="rect">
                    <a:avLst/>
                  </a:prstGeom>
                  <ask:type>
                    <ask:lineSketchScribble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lang="en-US" altLang="en-US" sz="3200" b="1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âu</a:t>
            </a:r>
            <a:r>
              <a:rPr lang="en-US" altLang="en-US" sz="3200" b="1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3:  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arbon trong tự nhiên có hai đồng vị :      C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iếm</a:t>
            </a:r>
            <a:r>
              <a:rPr lang="en-US" altLang="en-US" sz="3200" dirty="0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98,89% ;   C chiếm 1,11%. Nguyên tử khối trung bình của C </a:t>
            </a:r>
            <a:r>
              <a:rPr lang="en-US" altLang="en-US" sz="3200" dirty="0" err="1">
                <a:solidFill>
                  <a:schemeClr val="tx1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là</a:t>
            </a:r>
            <a:endParaRPr lang="en-US" altLang="en-US" sz="3200" dirty="0">
              <a:solidFill>
                <a:schemeClr val="tx1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9" name="1"/>
          <p:cNvSpPr/>
          <p:nvPr/>
        </p:nvSpPr>
        <p:spPr>
          <a:xfrm>
            <a:off x="1072555" y="2564023"/>
            <a:ext cx="2825086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A. 12,5</a:t>
            </a:r>
          </a:p>
        </p:txBody>
      </p:sp>
      <p:sp>
        <p:nvSpPr>
          <p:cNvPr id="10" name="3"/>
          <p:cNvSpPr/>
          <p:nvPr/>
        </p:nvSpPr>
        <p:spPr>
          <a:xfrm>
            <a:off x="1072554" y="3604696"/>
            <a:ext cx="2825086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. 12,022</a:t>
            </a:r>
          </a:p>
        </p:txBody>
      </p:sp>
      <p:sp>
        <p:nvSpPr>
          <p:cNvPr id="11" name="2"/>
          <p:cNvSpPr/>
          <p:nvPr/>
        </p:nvSpPr>
        <p:spPr>
          <a:xfrm>
            <a:off x="7357556" y="2564023"/>
            <a:ext cx="2825086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. 12,055</a:t>
            </a:r>
          </a:p>
        </p:txBody>
      </p:sp>
      <p:sp>
        <p:nvSpPr>
          <p:cNvPr id="12" name="4"/>
          <p:cNvSpPr/>
          <p:nvPr/>
        </p:nvSpPr>
        <p:spPr>
          <a:xfrm>
            <a:off x="7357555" y="3581873"/>
            <a:ext cx="2825086" cy="890674"/>
          </a:xfrm>
          <a:prstGeom prst="rect">
            <a:avLst/>
          </a:prstGeom>
          <a:solidFill>
            <a:schemeClr val="tx2">
              <a:lumMod val="20000"/>
              <a:lumOff val="8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. 12,011</a:t>
            </a:r>
          </a:p>
        </p:txBody>
      </p:sp>
      <p:sp>
        <p:nvSpPr>
          <p:cNvPr id="15" name="Text Box 6"/>
          <p:cNvSpPr txBox="1">
            <a:spLocks noChangeArrowheads="1"/>
          </p:cNvSpPr>
          <p:nvPr/>
        </p:nvSpPr>
        <p:spPr bwMode="auto">
          <a:xfrm>
            <a:off x="8215910" y="1006732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2</a:t>
            </a:r>
          </a:p>
        </p:txBody>
      </p:sp>
      <p:sp>
        <p:nvSpPr>
          <p:cNvPr id="16" name="Text Box 7"/>
          <p:cNvSpPr txBox="1">
            <a:spLocks noChangeArrowheads="1"/>
          </p:cNvSpPr>
          <p:nvPr/>
        </p:nvSpPr>
        <p:spPr bwMode="auto">
          <a:xfrm>
            <a:off x="8196860" y="1283217"/>
            <a:ext cx="6286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</a:p>
        </p:txBody>
      </p:sp>
      <p:sp>
        <p:nvSpPr>
          <p:cNvPr id="17" name="Text Box 6"/>
          <p:cNvSpPr txBox="1">
            <a:spLocks noChangeArrowheads="1"/>
          </p:cNvSpPr>
          <p:nvPr/>
        </p:nvSpPr>
        <p:spPr bwMode="auto">
          <a:xfrm>
            <a:off x="672754" y="1445833"/>
            <a:ext cx="6096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3</a:t>
            </a:r>
          </a:p>
        </p:txBody>
      </p:sp>
      <p:sp>
        <p:nvSpPr>
          <p:cNvPr id="18" name="Text Box 7"/>
          <p:cNvSpPr txBox="1">
            <a:spLocks noChangeArrowheads="1"/>
          </p:cNvSpPr>
          <p:nvPr/>
        </p:nvSpPr>
        <p:spPr bwMode="auto">
          <a:xfrm>
            <a:off x="500418" y="1796526"/>
            <a:ext cx="81258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400" dirty="0"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</a:p>
        </p:txBody>
      </p:sp>
      <p:graphicFrame>
        <p:nvGraphicFramePr>
          <p:cNvPr id="13" name="Object 10">
            <a:extLst>
              <a:ext uri="{FF2B5EF4-FFF2-40B4-BE49-F238E27FC236}">
                <a16:creationId xmlns:a16="http://schemas.microsoft.com/office/drawing/2014/main" xmlns="" id="{DD07863D-072D-49D6-92C2-47954F654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3515776"/>
              </p:ext>
            </p:extLst>
          </p:nvPr>
        </p:nvGraphicFramePr>
        <p:xfrm>
          <a:off x="1982474" y="4957173"/>
          <a:ext cx="6834187" cy="133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3" imgW="1993680" imgH="419040" progId="Equation.DSMT4">
                  <p:embed/>
                </p:oleObj>
              </mc:Choice>
              <mc:Fallback>
                <p:oleObj name="Equation" r:id="rId3" imgW="1993680" imgH="419040" progId="Equation.DSMT4">
                  <p:embed/>
                  <p:pic>
                    <p:nvPicPr>
                      <p:cNvPr id="3" name="Object 10">
                        <a:extLst>
                          <a:ext uri="{FF2B5EF4-FFF2-40B4-BE49-F238E27FC236}">
                            <a16:creationId xmlns:a16="http://schemas.microsoft.com/office/drawing/2014/main" xmlns="" id="{2DCA1D99-271A-43A2-A78C-6F5A9E815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2474" y="4957173"/>
                        <a:ext cx="6834187" cy="13398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solidFill>
                          <a:srgbClr val="0070C0"/>
                        </a:solidFill>
                        <a:prstDash val="dashDot"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08499001-16E7-02ED-8D7B-F6D620F9D95B}"/>
              </a:ext>
            </a:extLst>
          </p:cNvPr>
          <p:cNvSpPr/>
          <p:nvPr/>
        </p:nvSpPr>
        <p:spPr>
          <a:xfrm>
            <a:off x="3309977" y="175735"/>
            <a:ext cx="5572046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LUYỆN TẬP</a:t>
            </a:r>
          </a:p>
        </p:txBody>
      </p:sp>
    </p:spTree>
    <p:extLst>
      <p:ext uri="{BB962C8B-B14F-4D97-AF65-F5344CB8AC3E}">
        <p14:creationId xmlns:p14="http://schemas.microsoft.com/office/powerpoint/2010/main" val="2066404026"/>
      </p:ext>
    </p:extLst>
  </p:cSld>
  <p:clrMapOvr>
    <a:masterClrMapping/>
  </p:clrMapOvr>
  <p:transition spd="med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4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15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50"/>
                            </p:stCondLst>
                            <p:childTnLst>
                              <p:par>
                                <p:cTn id="18" presetID="26" presetClass="emph" presetSubtype="0" repeatCount="3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0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9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30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1" dur="75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750"/>
                            </p:stCondLst>
                            <p:childTnLst>
                              <p:par>
                                <p:cTn id="33" presetID="26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4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5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6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7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38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9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"/>
                  </p:tgtEl>
                </p:cond>
              </p:nextCondLst>
            </p:seq>
            <p:seq concurrent="1" nextAc="seek">
              <p:cTn id="40" restart="whenNotActive" fill="hold" evtFilter="cancelBubble" nodeType="interactiveSeq">
                <p:stCondLst>
                  <p:cond evt="onClick" delay="0">
                    <p:tgtEl>
                      <p:spTgt spid="1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1" fill="hold">
                      <p:stCondLst>
                        <p:cond delay="0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4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45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6" dur="75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750"/>
                            </p:stCondLst>
                            <p:childTnLst>
                              <p:par>
                                <p:cTn id="48" presetID="26" presetClass="emph" presetSubtype="0" repeatCount="300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9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0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1" presetID="1" presetClass="emph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1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"/>
                  </p:tgtEl>
                </p:cond>
              </p:nextCondLst>
            </p:seq>
            <p:seq concurrent="1" nextAc="seek">
              <p:cTn id="55" restart="whenNotActive" fill="hold" evtFilter="cancelBubble" nodeType="interactiveSeq">
                <p:stCondLst>
                  <p:cond evt="onClick" delay="0">
                    <p:tgtEl>
                      <p:spTgt spid="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6" fill="hold">
                      <p:stCondLst>
                        <p:cond delay="0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C000"/>
                                      </p:to>
                                    </p:animClr>
                                    <p:set>
                                      <p:cBhvr>
                                        <p:cTn id="60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75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"/>
                  </p:tgtEl>
                </p:cond>
              </p:nextCondLst>
            </p:seq>
          </p:childTnLst>
        </p:cTn>
      </p:par>
    </p:tnLst>
    <p:bldLst>
      <p:bldP spid="9" grpId="0" animBg="1"/>
      <p:bldP spid="12" grpId="0" animBg="1"/>
      <p:bldP spid="12" grpId="1" animBg="1"/>
      <p:bldP spid="12" grpId="2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7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Flowchart: Document 9">
            <a:extLst>
              <a:ext uri="{FF2B5EF4-FFF2-40B4-BE49-F238E27FC236}">
                <a16:creationId xmlns:a16="http://schemas.microsoft.com/office/drawing/2014/main" xmlns="" id="{D12DDE76-C203-4047-9998-63900085B5E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638176" y="1"/>
            <a:ext cx="3248025" cy="3400425"/>
          </a:xfrm>
          <a:prstGeom prst="flowChartDocumen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1219170">
              <a:buClr>
                <a:srgbClr val="000000"/>
              </a:buClr>
            </a:pPr>
            <a:endParaRPr lang="en-US" sz="1867" kern="0">
              <a:solidFill>
                <a:prstClr val="white"/>
              </a:solidFill>
              <a:latin typeface="Calibri"/>
              <a:sym typeface="Arial"/>
            </a:endParaRPr>
          </a:p>
        </p:txBody>
      </p:sp>
      <p:sp>
        <p:nvSpPr>
          <p:cNvPr id="5" name="Rectangle 1">
            <a:extLst>
              <a:ext uri="{FF2B5EF4-FFF2-40B4-BE49-F238E27FC236}">
                <a16:creationId xmlns:a16="http://schemas.microsoft.com/office/drawing/2014/main" xmlns="" id="{F8611442-F207-C530-988A-71C48217D5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6528" y="383813"/>
            <a:ext cx="3248025" cy="2371148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lIns="121920" tIns="60960" rIns="121920" bIns="60960" numCol="1" rtlCol="0" anchor="ctr" anchorCtr="0" compatLnSpc="1">
            <a:prstTxWarp prst="textNoShape">
              <a:avLst/>
            </a:prstTxWarp>
            <a:normAutofit fontScale="85000" lnSpcReduction="20000"/>
          </a:bodyPr>
          <a:lstStyle/>
          <a:p>
            <a:pPr algn="just" defTabSz="1219170" fontAlgn="base">
              <a:lnSpc>
                <a:spcPct val="130000"/>
              </a:lnSpc>
              <a:spcBef>
                <a:spcPct val="0"/>
              </a:spcBef>
              <a:spcAft>
                <a:spcPts val="800"/>
              </a:spcAft>
            </a:pPr>
            <a:r>
              <a:rPr lang="en-US" altLang="en-US" sz="3733" b="1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Câu</a:t>
            </a:r>
            <a:r>
              <a:rPr lang="en-US" altLang="en-US" sz="3733" b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 </a:t>
            </a:r>
            <a:r>
              <a:rPr lang="en-US" altLang="en-US" sz="3733" b="1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4</a:t>
            </a:r>
            <a:r>
              <a:rPr lang="en-US" altLang="en-US" sz="3733" b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: </a:t>
            </a:r>
            <a:r>
              <a:rPr lang="en-US" altLang="en-US" sz="3733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Hoàn</a:t>
            </a:r>
            <a:r>
              <a:rPr lang="en-US" altLang="en-US" sz="3733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en-US" sz="3733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thành</a:t>
            </a:r>
            <a:r>
              <a:rPr lang="en-US" altLang="en-US" sz="3733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en-US" sz="3733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các</a:t>
            </a:r>
            <a:r>
              <a:rPr lang="en-US" altLang="en-US" sz="3733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en-US" sz="3733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thông</a:t>
            </a:r>
            <a:r>
              <a:rPr lang="en-US" altLang="en-US" sz="3733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 tin </a:t>
            </a:r>
            <a:r>
              <a:rPr lang="en-US" altLang="en-US" sz="3733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còn</a:t>
            </a:r>
            <a:r>
              <a:rPr lang="en-US" altLang="en-US" sz="3733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en-US" sz="3733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thiếu</a:t>
            </a:r>
            <a:r>
              <a:rPr lang="en-US" altLang="en-US" sz="3733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en-US" sz="3733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trong</a:t>
            </a:r>
            <a:r>
              <a:rPr lang="en-US" altLang="en-US" sz="3733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en-US" sz="3733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bảng</a:t>
            </a:r>
            <a:r>
              <a:rPr lang="en-US" altLang="en-US" sz="3733" dirty="0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 </a:t>
            </a:r>
            <a:r>
              <a:rPr lang="en-US" altLang="en-US" sz="3733" dirty="0" err="1">
                <a:solidFill>
                  <a:srgbClr val="FFFFFF"/>
                </a:solidFill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  <a:sym typeface="Arial"/>
              </a:rPr>
              <a:t>sau</a:t>
            </a:r>
            <a:endParaRPr lang="en-US" altLang="en-US" sz="3733" dirty="0">
              <a:solidFill>
                <a:srgbClr val="FFFFFF"/>
              </a:solidFill>
              <a:latin typeface="Times New Roman" panose="02020603050405020304" pitchFamily="18" charset="0"/>
              <a:ea typeface="+mj-ea"/>
              <a:cs typeface="Times New Roman" panose="02020603050405020304" pitchFamily="18" charset="0"/>
              <a:sym typeface="Arial"/>
            </a:endParaRPr>
          </a:p>
          <a:p>
            <a:pPr algn="just" defTabSz="1219170" fontAlgn="base">
              <a:lnSpc>
                <a:spcPct val="90000"/>
              </a:lnSpc>
              <a:spcBef>
                <a:spcPct val="0"/>
              </a:spcBef>
              <a:spcAft>
                <a:spcPts val="800"/>
              </a:spcAft>
            </a:pPr>
            <a:endParaRPr lang="en-US" altLang="en-US" sz="2933" dirty="0">
              <a:solidFill>
                <a:srgbClr val="FFFFFF"/>
              </a:solidFill>
              <a:latin typeface="Calibri Light"/>
              <a:ea typeface="+mj-ea"/>
              <a:cs typeface="Arial"/>
              <a:sym typeface="Arial"/>
            </a:endParaRPr>
          </a:p>
        </p:txBody>
      </p:sp>
      <p:graphicFrame>
        <p:nvGraphicFramePr>
          <p:cNvPr id="4" name="Content Placeholder 3">
            <a:extLst>
              <a:ext uri="{FF2B5EF4-FFF2-40B4-BE49-F238E27FC236}">
                <a16:creationId xmlns:a16="http://schemas.microsoft.com/office/drawing/2014/main" xmlns="" id="{3BA2319A-AC66-F694-5C1C-88A22D049654}"/>
              </a:ext>
            </a:extLst>
          </p:cNvPr>
          <p:cNvGraphicFramePr>
            <a:graphicFrameLocks noGrp="1"/>
          </p:cNvGraphicFramePr>
          <p:nvPr>
            <p:ph idx="1"/>
          </p:nvPr>
        </p:nvGraphicFramePr>
        <p:xfrm>
          <a:off x="3742784" y="552893"/>
          <a:ext cx="8321627" cy="4730132"/>
        </p:xfrm>
        <a:graphic>
          <a:graphicData uri="http://schemas.openxmlformats.org/drawingml/2006/table">
            <a:tbl>
              <a:tblPr firstRow="1" firstCol="1" bandRow="1"/>
              <a:tblGrid>
                <a:gridCol w="1788203">
                  <a:extLst>
                    <a:ext uri="{9D8B030D-6E8A-4147-A177-3AD203B41FA5}">
                      <a16:colId xmlns:a16="http://schemas.microsoft.com/office/drawing/2014/main" xmlns="" val="577375314"/>
                    </a:ext>
                  </a:extLst>
                </a:gridCol>
                <a:gridCol w="1633356">
                  <a:extLst>
                    <a:ext uri="{9D8B030D-6E8A-4147-A177-3AD203B41FA5}">
                      <a16:colId xmlns:a16="http://schemas.microsoft.com/office/drawing/2014/main" xmlns="" val="3627384125"/>
                    </a:ext>
                  </a:extLst>
                </a:gridCol>
                <a:gridCol w="1633356">
                  <a:extLst>
                    <a:ext uri="{9D8B030D-6E8A-4147-A177-3AD203B41FA5}">
                      <a16:colId xmlns:a16="http://schemas.microsoft.com/office/drawing/2014/main" xmlns="" val="4029260868"/>
                    </a:ext>
                  </a:extLst>
                </a:gridCol>
                <a:gridCol w="1633356">
                  <a:extLst>
                    <a:ext uri="{9D8B030D-6E8A-4147-A177-3AD203B41FA5}">
                      <a16:colId xmlns:a16="http://schemas.microsoft.com/office/drawing/2014/main" xmlns="" val="1523554641"/>
                    </a:ext>
                  </a:extLst>
                </a:gridCol>
                <a:gridCol w="1633356">
                  <a:extLst>
                    <a:ext uri="{9D8B030D-6E8A-4147-A177-3AD203B41FA5}">
                      <a16:colId xmlns:a16="http://schemas.microsoft.com/office/drawing/2014/main" xmlns="" val="2392046505"/>
                    </a:ext>
                  </a:extLst>
                </a:gridCol>
              </a:tblGrid>
              <a:tr h="1344137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fr-FR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</a:t>
                      </a:r>
                      <a:r>
                        <a:rPr lang="fr-FR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</a:t>
                      </a:r>
                      <a:r>
                        <a:rPr lang="fr-FR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fr-FR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ối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fr-FR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proton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fr-FR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eutron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fr-FR" sz="2400" b="1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fr-FR" sz="2400" b="1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lectron</a:t>
                      </a:r>
                      <a:endParaRPr lang="en-US" sz="1900" b="1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 anchor="ctr"/>
                </a:tc>
                <a:extLst>
                  <a:ext uri="{0D108BD9-81ED-4DB2-BD59-A6C34878D82A}">
                    <a16:rowId xmlns:a16="http://schemas.microsoft.com/office/drawing/2014/main" xmlns="" val="3675686132"/>
                  </a:ext>
                </a:extLst>
              </a:tr>
              <a:tr h="6771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8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7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extLst>
                  <a:ext uri="{0D108BD9-81ED-4DB2-BD59-A6C34878D82A}">
                    <a16:rowId xmlns:a16="http://schemas.microsoft.com/office/drawing/2014/main" xmlns="" val="1045874734"/>
                  </a:ext>
                </a:extLst>
              </a:tr>
              <a:tr h="6771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3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2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extLst>
                  <a:ext uri="{0D108BD9-81ED-4DB2-BD59-A6C34878D82A}">
                    <a16:rowId xmlns:a16="http://schemas.microsoft.com/office/drawing/2014/main" xmlns="" val="2232052738"/>
                  </a:ext>
                </a:extLst>
              </a:tr>
              <a:tr h="6771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5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5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extLst>
                  <a:ext uri="{0D108BD9-81ED-4DB2-BD59-A6C34878D82A}">
                    <a16:rowId xmlns:a16="http://schemas.microsoft.com/office/drawing/2014/main" xmlns="" val="3708192122"/>
                  </a:ext>
                </a:extLst>
              </a:tr>
              <a:tr h="6771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9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9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extLst>
                  <a:ext uri="{0D108BD9-81ED-4DB2-BD59-A6C34878D82A}">
                    <a16:rowId xmlns:a16="http://schemas.microsoft.com/office/drawing/2014/main" xmlns="" val="2217610396"/>
                  </a:ext>
                </a:extLst>
              </a:tr>
              <a:tr h="677199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…………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9</a:t>
                      </a:r>
                      <a:endParaRPr lang="en-US" sz="19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800"/>
                        </a:spcAft>
                      </a:pPr>
                      <a:r>
                        <a:rPr lang="fr-FR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0</a:t>
                      </a:r>
                      <a:endParaRPr lang="en-US" sz="19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109377" marR="109377" marT="0" marB="0"/>
                </a:tc>
                <a:extLst>
                  <a:ext uri="{0D108BD9-81ED-4DB2-BD59-A6C34878D82A}">
                    <a16:rowId xmlns:a16="http://schemas.microsoft.com/office/drawing/2014/main" xmlns="" val="540889622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CF8F3F05-5B2E-C04F-9C6B-5DDCF235D2FF}"/>
              </a:ext>
            </a:extLst>
          </p:cNvPr>
          <p:cNvSpPr txBox="1"/>
          <p:nvPr/>
        </p:nvSpPr>
        <p:spPr>
          <a:xfrm>
            <a:off x="7555381" y="1727569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7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DACAF002-790B-49B5-50CE-E5699B5D56F4}"/>
              </a:ext>
            </a:extLst>
          </p:cNvPr>
          <p:cNvSpPr txBox="1"/>
          <p:nvPr/>
        </p:nvSpPr>
        <p:spPr>
          <a:xfrm>
            <a:off x="4087628" y="1727569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Arial"/>
              </a:rPr>
              <a:t>47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19985861-5A3F-909A-D74D-D64F0B47C536}"/>
              </a:ext>
            </a:extLst>
          </p:cNvPr>
          <p:cNvSpPr txBox="1"/>
          <p:nvPr/>
        </p:nvSpPr>
        <p:spPr>
          <a:xfrm>
            <a:off x="9243237" y="1727569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61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D0A02ACF-C8C3-009C-997A-8A7311C115DE}"/>
              </a:ext>
            </a:extLst>
          </p:cNvPr>
          <p:cNvSpPr txBox="1"/>
          <p:nvPr/>
        </p:nvSpPr>
        <p:spPr>
          <a:xfrm>
            <a:off x="4087628" y="2422518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33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5EF5557F-8CF8-4C3E-22B8-DC2FEB3DD02C}"/>
              </a:ext>
            </a:extLst>
          </p:cNvPr>
          <p:cNvSpPr txBox="1"/>
          <p:nvPr/>
        </p:nvSpPr>
        <p:spPr>
          <a:xfrm>
            <a:off x="10750476" y="2422517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33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xmlns="" id="{334E813B-5E19-DE47-402A-8F788F6F72E8}"/>
              </a:ext>
            </a:extLst>
          </p:cNvPr>
          <p:cNvSpPr txBox="1"/>
          <p:nvPr/>
        </p:nvSpPr>
        <p:spPr>
          <a:xfrm>
            <a:off x="6061861" y="2392453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75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7AC47353-834A-0302-0844-CC95569C4F62}"/>
              </a:ext>
            </a:extLst>
          </p:cNvPr>
          <p:cNvSpPr txBox="1"/>
          <p:nvPr/>
        </p:nvSpPr>
        <p:spPr>
          <a:xfrm>
            <a:off x="7555381" y="3096558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35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xmlns="" id="{69B14DCC-78E5-1863-5BB5-5D40CFDB692E}"/>
              </a:ext>
            </a:extLst>
          </p:cNvPr>
          <p:cNvSpPr txBox="1"/>
          <p:nvPr/>
        </p:nvSpPr>
        <p:spPr>
          <a:xfrm>
            <a:off x="10883015" y="3096557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35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463C1C6E-171B-5CEB-2F33-BF22A631D46C}"/>
              </a:ext>
            </a:extLst>
          </p:cNvPr>
          <p:cNvSpPr txBox="1"/>
          <p:nvPr/>
        </p:nvSpPr>
        <p:spPr>
          <a:xfrm>
            <a:off x="5959005" y="3087401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80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8242E07C-064A-3C07-332A-E9B0DCA5C22F}"/>
              </a:ext>
            </a:extLst>
          </p:cNvPr>
          <p:cNvSpPr txBox="1"/>
          <p:nvPr/>
        </p:nvSpPr>
        <p:spPr>
          <a:xfrm>
            <a:off x="7555381" y="3761441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79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E7DD3F80-E3AB-7626-495D-CF550287F6E3}"/>
              </a:ext>
            </a:extLst>
          </p:cNvPr>
          <p:cNvSpPr txBox="1"/>
          <p:nvPr/>
        </p:nvSpPr>
        <p:spPr>
          <a:xfrm>
            <a:off x="10896492" y="3770597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79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E315CD06-40E7-1BFF-570D-D8EED61DF193}"/>
              </a:ext>
            </a:extLst>
          </p:cNvPr>
          <p:cNvSpPr txBox="1"/>
          <p:nvPr/>
        </p:nvSpPr>
        <p:spPr>
          <a:xfrm>
            <a:off x="9271763" y="3741672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100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xmlns="" id="{8E5F98DA-02F3-1C47-D02B-BC63FCEE60CF}"/>
              </a:ext>
            </a:extLst>
          </p:cNvPr>
          <p:cNvSpPr txBox="1"/>
          <p:nvPr/>
        </p:nvSpPr>
        <p:spPr>
          <a:xfrm>
            <a:off x="4193068" y="4435481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50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xmlns="" id="{4DEA970F-77DA-F8AD-41DF-3F8EB01CCDEC}"/>
              </a:ext>
            </a:extLst>
          </p:cNvPr>
          <p:cNvSpPr txBox="1"/>
          <p:nvPr/>
        </p:nvSpPr>
        <p:spPr>
          <a:xfrm>
            <a:off x="7485321" y="4406557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50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xmlns="" id="{BBD46CC2-BE38-33D8-29D8-30153BF4ED2F}"/>
              </a:ext>
            </a:extLst>
          </p:cNvPr>
          <p:cNvSpPr txBox="1"/>
          <p:nvPr/>
        </p:nvSpPr>
        <p:spPr>
          <a:xfrm>
            <a:off x="5839195" y="4435480"/>
            <a:ext cx="836552" cy="63434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 defTabSz="1219170">
              <a:lnSpc>
                <a:spcPct val="150000"/>
              </a:lnSpc>
              <a:spcAft>
                <a:spcPts val="1067"/>
              </a:spcAft>
              <a:buClr>
                <a:srgbClr val="000000"/>
              </a:buClr>
            </a:pPr>
            <a:r>
              <a:rPr lang="fr-FR" sz="2667" b="1" kern="0" dirty="0">
                <a:solidFill>
                  <a:srgbClr val="5B9BD5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Arial"/>
              </a:rPr>
              <a:t>119</a:t>
            </a:r>
            <a:endParaRPr lang="en-US" sz="2133" b="1" kern="0" dirty="0">
              <a:solidFill>
                <a:srgbClr val="5B9BD5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  <a:sym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819293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9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340" t="72928"/>
          <a:stretch/>
        </p:blipFill>
        <p:spPr>
          <a:xfrm>
            <a:off x="6259398" y="5207954"/>
            <a:ext cx="5932602" cy="165004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753" t="84373" r="73634" b="1089"/>
          <a:stretch/>
        </p:blipFill>
        <p:spPr>
          <a:xfrm>
            <a:off x="1363744" y="5971879"/>
            <a:ext cx="1781666" cy="88612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242" t="10909" r="19742" b="21658"/>
          <a:stretch/>
        </p:blipFill>
        <p:spPr>
          <a:xfrm>
            <a:off x="1300544" y="497972"/>
            <a:ext cx="9577988" cy="512393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686" b="81821"/>
          <a:stretch/>
        </p:blipFill>
        <p:spPr>
          <a:xfrm>
            <a:off x="8983744" y="0"/>
            <a:ext cx="3208256" cy="1108005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149" r="90026" b="48260"/>
          <a:stretch/>
        </p:blipFill>
        <p:spPr>
          <a:xfrm>
            <a:off x="0" y="2036190"/>
            <a:ext cx="1216058" cy="1498862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2809" t="36429" r="5206" b="36506"/>
          <a:stretch/>
        </p:blipFill>
        <p:spPr>
          <a:xfrm>
            <a:off x="9857294" y="3761641"/>
            <a:ext cx="1461156" cy="1649691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16" t="57926" r="83686" b="18256"/>
          <a:stretch/>
        </p:blipFill>
        <p:spPr>
          <a:xfrm>
            <a:off x="158684" y="4713402"/>
            <a:ext cx="1414021" cy="1451728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356" t="20344" r="22139" b="62489"/>
          <a:stretch/>
        </p:blipFill>
        <p:spPr>
          <a:xfrm>
            <a:off x="9926068" y="1205446"/>
            <a:ext cx="1036950" cy="104637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820" t="7353" r="81211" b="74088"/>
          <a:stretch/>
        </p:blipFill>
        <p:spPr>
          <a:xfrm>
            <a:off x="669303" y="164969"/>
            <a:ext cx="1093509" cy="1131216"/>
          </a:xfrm>
          <a:prstGeom prst="rect">
            <a:avLst/>
          </a:prstGeom>
        </p:spPr>
      </p:pic>
      <p:sp>
        <p:nvSpPr>
          <p:cNvPr id="13" name="TextBox 6"/>
          <p:cNvSpPr txBox="1">
            <a:spLocks noChangeArrowheads="1"/>
          </p:cNvSpPr>
          <p:nvPr/>
        </p:nvSpPr>
        <p:spPr bwMode="auto">
          <a:xfrm>
            <a:off x="1313468" y="2310115"/>
            <a:ext cx="9440244" cy="12730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1pPr>
            <a:lvl2pPr marL="742950" indent="-28575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2pPr>
            <a:lvl3pPr marL="11430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3pPr>
            <a:lvl4pPr marL="16002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4pPr>
            <a:lvl5pPr marL="2057400" indent="-228600" defTabSz="974725" eaLnBrk="0" hangingPunct="0"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5pPr>
            <a:lvl6pPr marL="25146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6pPr>
            <a:lvl7pPr marL="29718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7pPr>
            <a:lvl8pPr marL="34290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8pPr>
            <a:lvl9pPr marL="3886200" indent="-228600" defTabSz="9747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30000"/>
              </a:lnSpc>
            </a:pPr>
            <a:r>
              <a:rPr lang="en-US" altLang="zh-CN" sz="66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Xin </a:t>
            </a:r>
            <a:r>
              <a:rPr lang="en-US" altLang="zh-CN" sz="66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chào</a:t>
            </a:r>
            <a:r>
              <a:rPr lang="en-US" altLang="zh-CN" sz="66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 </a:t>
            </a:r>
            <a:r>
              <a:rPr lang="en-US" altLang="zh-CN" sz="66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và</a:t>
            </a:r>
            <a:r>
              <a:rPr lang="en-US" altLang="zh-CN" sz="66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 </a:t>
            </a:r>
            <a:r>
              <a:rPr lang="en-US" altLang="zh-CN" sz="66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hẹn</a:t>
            </a:r>
            <a:r>
              <a:rPr lang="en-US" altLang="zh-CN" sz="66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 </a:t>
            </a:r>
            <a:r>
              <a:rPr lang="en-US" altLang="zh-CN" sz="66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gặp</a:t>
            </a:r>
            <a:r>
              <a:rPr lang="en-US" altLang="zh-CN" sz="6600" kern="2000" dirty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 </a:t>
            </a:r>
            <a:r>
              <a:rPr lang="en-US" altLang="zh-CN" sz="6600" kern="2000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Dosis ExtraBold" pitchFamily="2" charset="0"/>
                <a:ea typeface="方正粗谭黑简体" panose="02000000000000000000" pitchFamily="2" charset="-122"/>
                <a:cs typeface="Aharoni" panose="02010803020104030203" pitchFamily="2" charset="-79"/>
                <a:sym typeface="Arial" panose="020B0604020202020204" pitchFamily="34" charset="0"/>
              </a:rPr>
              <a:t>lại</a:t>
            </a:r>
            <a:endParaRPr lang="zh-CN" altLang="en-US" sz="6600" kern="20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Dosis ExtraBold" pitchFamily="2" charset="0"/>
              <a:ea typeface="方正粗谭黑简体" panose="02000000000000000000" pitchFamily="2" charset="-122"/>
              <a:cs typeface="Aharoni" panose="02010803020104030203" pitchFamily="2" charset="-79"/>
              <a:sym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30595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75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75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42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75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7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7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750"/>
                            </p:stCondLst>
                            <p:childTnLst>
                              <p:par>
                                <p:cTn id="29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1" dur="75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3750"/>
                            </p:stCondLst>
                            <p:childTnLst>
                              <p:par>
                                <p:cTn id="45" presetID="41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75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750" tmFilter="0,0; .5, 1; 1, 1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  <p:extLst>
    <p:ext uri="{E180D4A7-C9FB-4DFB-919C-405C955672EB}">
      <p14:showEvtLst xmlns:p14="http://schemas.microsoft.com/office/powerpoint/2010/main">
        <p14:playEvt time="0" objId="15"/>
      </p14:showEvt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1658084">
            <a:off x="7304431" y="4603271"/>
            <a:ext cx="5111328" cy="2268152"/>
          </a:xfrm>
          <a:prstGeom prst="rect">
            <a:avLst/>
          </a:prstGeom>
        </p:spPr>
      </p:pic>
      <p:pic>
        <p:nvPicPr>
          <p:cNvPr id="3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/>
          <a:stretch>
            <a:fillRect/>
          </a:stretch>
        </p:blipFill>
        <p:spPr>
          <a:xfrm rot="7381634">
            <a:off x="-1203270" y="883940"/>
            <a:ext cx="3778141" cy="1676550"/>
          </a:xfrm>
          <a:prstGeom prst="rect">
            <a:avLst/>
          </a:prstGeom>
        </p:spPr>
      </p:pic>
      <p:pic>
        <p:nvPicPr>
          <p:cNvPr id="8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rcRect/>
          <a:stretch>
            <a:fillRect/>
          </a:stretch>
        </p:blipFill>
        <p:spPr>
          <a:xfrm rot="-409572">
            <a:off x="9395754" y="1760764"/>
            <a:ext cx="2135885" cy="857024"/>
          </a:xfrm>
          <a:prstGeom prst="rect">
            <a:avLst/>
          </a:prstGeom>
        </p:spPr>
      </p:pic>
      <p:sp>
        <p:nvSpPr>
          <p:cNvPr id="11" name="TextBox 11"/>
          <p:cNvSpPr txBox="1"/>
          <p:nvPr/>
        </p:nvSpPr>
        <p:spPr>
          <a:xfrm>
            <a:off x="1350498" y="1225537"/>
            <a:ext cx="935371" cy="884858"/>
          </a:xfrm>
          <a:prstGeom prst="rect">
            <a:avLst/>
          </a:prstGeom>
          <a:solidFill>
            <a:srgbClr val="FFFF00"/>
          </a:solidFill>
        </p:spPr>
        <p:txBody>
          <a:bodyPr wrap="square" lIns="0" tIns="0" rIns="0" bIns="0" rtlCol="0" anchor="t">
            <a:spAutoFit/>
          </a:bodyPr>
          <a:lstStyle/>
          <a:p>
            <a:pPr algn="r">
              <a:lnSpc>
                <a:spcPts val="6930"/>
              </a:lnSpc>
            </a:pPr>
            <a:r>
              <a:rPr lang="en-US" sz="6300" dirty="0">
                <a:solidFill>
                  <a:srgbClr val="00B0F0"/>
                </a:solidFill>
                <a:latin typeface="StoryBook Rough"/>
              </a:rPr>
              <a:t>01</a:t>
            </a:r>
          </a:p>
        </p:txBody>
      </p:sp>
      <p:sp>
        <p:nvSpPr>
          <p:cNvPr id="12" name="TextBox 12"/>
          <p:cNvSpPr txBox="1"/>
          <p:nvPr/>
        </p:nvSpPr>
        <p:spPr>
          <a:xfrm>
            <a:off x="1350499" y="2515922"/>
            <a:ext cx="990506" cy="884858"/>
          </a:xfrm>
          <a:prstGeom prst="rect">
            <a:avLst/>
          </a:prstGeom>
          <a:solidFill>
            <a:srgbClr val="FFFF00"/>
          </a:solidFill>
        </p:spPr>
        <p:txBody>
          <a:bodyPr wrap="square" lIns="0" tIns="0" rIns="0" bIns="0" rtlCol="0" anchor="t">
            <a:spAutoFit/>
          </a:bodyPr>
          <a:lstStyle/>
          <a:p>
            <a:pPr algn="r">
              <a:lnSpc>
                <a:spcPts val="6930"/>
              </a:lnSpc>
            </a:pPr>
            <a:r>
              <a:rPr lang="en-US" sz="6300" dirty="0">
                <a:solidFill>
                  <a:srgbClr val="00B0F0"/>
                </a:solidFill>
                <a:latin typeface="StoryBook Rough"/>
              </a:rPr>
              <a:t>02</a:t>
            </a:r>
          </a:p>
        </p:txBody>
      </p:sp>
      <p:sp>
        <p:nvSpPr>
          <p:cNvPr id="16" name="TextBox 16"/>
          <p:cNvSpPr txBox="1"/>
          <p:nvPr/>
        </p:nvSpPr>
        <p:spPr>
          <a:xfrm>
            <a:off x="7849602" y="1937508"/>
            <a:ext cx="2876233" cy="2731517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7114"/>
              </a:lnSpc>
            </a:pPr>
            <a:r>
              <a:rPr lang="en-US" sz="6467" dirty="0">
                <a:solidFill>
                  <a:srgbClr val="FFFFFF"/>
                </a:solidFill>
                <a:latin typeface="StoryBook Rough"/>
              </a:rPr>
              <a:t>WHAT YOU'LL LEARN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BE04EB82-39EF-5E2B-1E35-5A7B45445ECF}"/>
              </a:ext>
            </a:extLst>
          </p:cNvPr>
          <p:cNvSpPr/>
          <p:nvPr/>
        </p:nvSpPr>
        <p:spPr>
          <a:xfrm>
            <a:off x="2303173" y="1291888"/>
            <a:ext cx="5850966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NGUYÊN TỐ HÓA HỌC</a:t>
            </a:r>
            <a:endParaRPr lang="en-US" sz="36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00B0F0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xmlns="" id="{3DAF22E7-42F7-A326-AF25-047878D4A7D4}"/>
              </a:ext>
            </a:extLst>
          </p:cNvPr>
          <p:cNvSpPr/>
          <p:nvPr/>
        </p:nvSpPr>
        <p:spPr>
          <a:xfrm>
            <a:off x="2607709" y="2538369"/>
            <a:ext cx="7614927" cy="1200329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36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ĐỒNG</a:t>
            </a:r>
            <a:r>
              <a:rPr lang="en-US" sz="3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VỊ</a:t>
            </a:r>
            <a:r>
              <a:rPr lang="en-US" sz="36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,</a:t>
            </a:r>
            <a:r>
              <a:rPr lang="en-US" sz="3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NGUYÊN</a:t>
            </a:r>
            <a:r>
              <a:rPr lang="en-US" sz="3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TỬ</a:t>
            </a:r>
            <a:r>
              <a:rPr lang="en-US" sz="36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KHỐI</a:t>
            </a:r>
            <a:endParaRPr lang="en-US" sz="3600" b="1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00B0F0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  <a:p>
            <a:r>
              <a:rPr lang="en-US" sz="3600" b="1" dirty="0" err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TRUNG</a:t>
            </a:r>
            <a:r>
              <a:rPr lang="en-US" sz="36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600" b="1" dirty="0" err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BÌNH</a:t>
            </a:r>
            <a:r>
              <a:rPr lang="en-US" sz="3600" b="1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endParaRPr lang="en-US" sz="3600" b="1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00B0F0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sp>
        <p:nvSpPr>
          <p:cNvPr id="24" name="Rectangle: Rounded Corners 23">
            <a:extLst>
              <a:ext uri="{FF2B5EF4-FFF2-40B4-BE49-F238E27FC236}">
                <a16:creationId xmlns:a16="http://schemas.microsoft.com/office/drawing/2014/main" xmlns="" id="{EF339F3F-021D-B93B-9292-F2D3ED569269}"/>
              </a:ext>
            </a:extLst>
          </p:cNvPr>
          <p:cNvSpPr/>
          <p:nvPr/>
        </p:nvSpPr>
        <p:spPr>
          <a:xfrm>
            <a:off x="3924072" y="268814"/>
            <a:ext cx="5165064" cy="843656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xmlns="" id="{B873EAD4-58B9-9064-3165-CCD57999EDFB}"/>
              </a:ext>
            </a:extLst>
          </p:cNvPr>
          <p:cNvSpPr/>
          <p:nvPr/>
        </p:nvSpPr>
        <p:spPr>
          <a:xfrm>
            <a:off x="3626420" y="281472"/>
            <a:ext cx="6029643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NỘI DUNG</a:t>
            </a:r>
            <a:endParaRPr lang="en-US" sz="48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00B0F0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24" grpId="0" animBg="1"/>
      <p:bldP spid="2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00" name="Picture 4" descr="What are Isotopes? - GeeksforGeeks">
            <a:extLst>
              <a:ext uri="{FF2B5EF4-FFF2-40B4-BE49-F238E27FC236}">
                <a16:creationId xmlns:a16="http://schemas.microsoft.com/office/drawing/2014/main" xmlns="" id="{E48DE513-5535-4CBE-BC98-B449AF20579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794" t="65641" r="20975" b="14872"/>
          <a:stretch/>
        </p:blipFill>
        <p:spPr bwMode="auto">
          <a:xfrm>
            <a:off x="9610458" y="2385567"/>
            <a:ext cx="2124222" cy="133643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39AF8D4-C158-4ACB-901B-1E3DE960BFEF}"/>
              </a:ext>
            </a:extLst>
          </p:cNvPr>
          <p:cNvSpPr txBox="1"/>
          <p:nvPr/>
        </p:nvSpPr>
        <p:spPr>
          <a:xfrm>
            <a:off x="2205198" y="1179496"/>
            <a:ext cx="8281010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ho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biết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rong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ác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mô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ình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dưới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ây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à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ận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xét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. 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D78165A0-DF42-4314-95C2-91A030DCBC7E}"/>
              </a:ext>
            </a:extLst>
          </p:cNvPr>
          <p:cNvSpPr txBox="1"/>
          <p:nvPr/>
        </p:nvSpPr>
        <p:spPr>
          <a:xfrm>
            <a:off x="790466" y="4229773"/>
            <a:ext cx="282946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 = 1</a:t>
            </a:r>
            <a:endParaRPr lang="en-US" sz="2600" b="1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11" name="Picture 2" descr="What are Isotopes? - GeeksforGeeks">
            <a:extLst>
              <a:ext uri="{FF2B5EF4-FFF2-40B4-BE49-F238E27FC236}">
                <a16:creationId xmlns:a16="http://schemas.microsoft.com/office/drawing/2014/main" xmlns="" id="{A6CC22D2-D577-4366-8D93-4B179AE3B90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28" t="9642" r="10318" b="60820"/>
          <a:stretch/>
        </p:blipFill>
        <p:spPr bwMode="auto">
          <a:xfrm>
            <a:off x="1320505" y="2105552"/>
            <a:ext cx="7906044" cy="212422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 descr="Don't Know Dude">
            <a:extLst>
              <a:ext uri="{FF2B5EF4-FFF2-40B4-BE49-F238E27FC236}">
                <a16:creationId xmlns:a16="http://schemas.microsoft.com/office/drawing/2014/main" xmlns="" id="{39AA7FBE-6FA6-4AAB-BCF0-A2F35BF7A8D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90704" y="940961"/>
            <a:ext cx="1344296" cy="1344296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xmlns="" id="{2599EAE4-4E2E-473C-A16C-B231D1FA63B3}"/>
              </a:ext>
            </a:extLst>
          </p:cNvPr>
          <p:cNvSpPr txBox="1"/>
          <p:nvPr/>
        </p:nvSpPr>
        <p:spPr>
          <a:xfrm>
            <a:off x="4192503" y="4229773"/>
            <a:ext cx="282946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 = 1</a:t>
            </a:r>
            <a:endParaRPr lang="en-US" sz="2600" b="1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5E8E3186-3EC0-4B06-B3F7-16E8ECA6E090}"/>
              </a:ext>
            </a:extLst>
          </p:cNvPr>
          <p:cNvSpPr txBox="1"/>
          <p:nvPr/>
        </p:nvSpPr>
        <p:spPr>
          <a:xfrm>
            <a:off x="7329598" y="4254727"/>
            <a:ext cx="2829464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 = 1</a:t>
            </a:r>
            <a:endParaRPr lang="en-US" sz="2600" b="1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4" name="Rectangle: Rounded Corners 3">
            <a:extLst>
              <a:ext uri="{FF2B5EF4-FFF2-40B4-BE49-F238E27FC236}">
                <a16:creationId xmlns:a16="http://schemas.microsoft.com/office/drawing/2014/main" xmlns="" id="{BAFFBF96-82EE-4564-8767-B41F730B8A7D}"/>
              </a:ext>
            </a:extLst>
          </p:cNvPr>
          <p:cNvSpPr/>
          <p:nvPr/>
        </p:nvSpPr>
        <p:spPr>
          <a:xfrm>
            <a:off x="6355430" y="5045695"/>
            <a:ext cx="4939251" cy="1078192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869CEF9D-C27F-4A03-9CE2-B503F8AD42AD}"/>
              </a:ext>
            </a:extLst>
          </p:cNvPr>
          <p:cNvSpPr txBox="1"/>
          <p:nvPr/>
        </p:nvSpPr>
        <p:spPr>
          <a:xfrm>
            <a:off x="6355431" y="5230848"/>
            <a:ext cx="4939251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0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40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ố</a:t>
            </a:r>
            <a:r>
              <a:rPr lang="en-US" sz="40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Hydrogen</a:t>
            </a:r>
          </a:p>
        </p:txBody>
      </p:sp>
      <p:pic>
        <p:nvPicPr>
          <p:cNvPr id="14" name="Graphic 13" descr="Back with solid fill">
            <a:extLst>
              <a:ext uri="{FF2B5EF4-FFF2-40B4-BE49-F238E27FC236}">
                <a16:creationId xmlns:a16="http://schemas.microsoft.com/office/drawing/2014/main" xmlns="" id="{12E2B439-1B6B-45E9-A6F1-E441523A7F55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5"/>
              </a:ext>
            </a:extLst>
          </a:blip>
          <a:stretch>
            <a:fillRect/>
          </a:stretch>
        </p:blipFill>
        <p:spPr>
          <a:xfrm rot="1985505">
            <a:off x="3887023" y="4163340"/>
            <a:ext cx="2260831" cy="2260831"/>
          </a:xfrm>
          <a:prstGeom prst="rect">
            <a:avLst/>
          </a:prstGeom>
        </p:spPr>
      </p:pic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xmlns="" id="{30814E9D-7374-49DD-9595-D6FEE7679EE0}"/>
              </a:ext>
            </a:extLst>
          </p:cNvPr>
          <p:cNvSpPr/>
          <p:nvPr/>
        </p:nvSpPr>
        <p:spPr>
          <a:xfrm>
            <a:off x="3750589" y="208510"/>
            <a:ext cx="5475959" cy="836480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xmlns="" id="{968DC0AE-8913-4077-9D6F-830C126AAE30}"/>
              </a:ext>
            </a:extLst>
          </p:cNvPr>
          <p:cNvSpPr/>
          <p:nvPr/>
        </p:nvSpPr>
        <p:spPr>
          <a:xfrm>
            <a:off x="3626421" y="281472"/>
            <a:ext cx="5600128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I. NGUYÊN TỐ HÓA HỌC</a:t>
            </a:r>
            <a:endParaRPr lang="en-US" sz="32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00B0F0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563274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0" grpId="0"/>
      <p:bldP spid="12" grpId="0"/>
      <p:bldP spid="13" grpId="0"/>
      <p:bldP spid="4" grpId="0" animBg="1"/>
      <p:bldP spid="15" grpId="0"/>
      <p:bldP spid="16" grpId="0" animBg="1"/>
      <p:bldP spid="1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Rectangle 76">
            <a:extLst>
              <a:ext uri="{FF2B5EF4-FFF2-40B4-BE49-F238E27FC236}">
                <a16:creationId xmlns:a16="http://schemas.microsoft.com/office/drawing/2014/main" xmlns="" id="{F3060C83-F051-4F0E-ABAD-AA0DFC48B21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9" name="Freeform: Shape 78">
            <a:extLst>
              <a:ext uri="{FF2B5EF4-FFF2-40B4-BE49-F238E27FC236}">
                <a16:creationId xmlns:a16="http://schemas.microsoft.com/office/drawing/2014/main" xmlns="" id="{83C98ABE-055B-441F-B07E-44F97F083C39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rot="18900000" flipH="1">
            <a:off x="-376156" y="-253670"/>
            <a:ext cx="1827638" cy="1376989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xmlns="" id="{29FDB030-9B49-4CED-8CCD-4D99382388AC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rot="18900000" flipH="1">
            <a:off x="891641" y="422146"/>
            <a:ext cx="645368" cy="64536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xmlns="" id="{3783CA14-24A1-485C-8B30-D6A5D87987AD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rot="18900000" flipH="1">
            <a:off x="10043482" y="655140"/>
            <a:ext cx="687472" cy="687472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reeform: Shape 84">
            <a:extLst>
              <a:ext uri="{FF2B5EF4-FFF2-40B4-BE49-F238E27FC236}">
                <a16:creationId xmlns:a16="http://schemas.microsoft.com/office/drawing/2014/main" xmlns="" id="{9A97C86A-04D6-40F7-AE84-31AB43E6A84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rot="10800000" flipH="1">
            <a:off x="9356643" y="0"/>
            <a:ext cx="2835357" cy="148083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87" name="Isosceles Triangle 86">
            <a:extLst>
              <a:ext uri="{FF2B5EF4-FFF2-40B4-BE49-F238E27FC236}">
                <a16:creationId xmlns:a16="http://schemas.microsoft.com/office/drawing/2014/main" xmlns="" id="{FF9F2414-84E8-453E-B1F3-389FDE8192D9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flipH="1">
            <a:off x="7976344" y="6115501"/>
            <a:ext cx="1494513" cy="742499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Isosceles Triangle 88">
            <a:extLst>
              <a:ext uri="{FF2B5EF4-FFF2-40B4-BE49-F238E27FC236}">
                <a16:creationId xmlns:a16="http://schemas.microsoft.com/office/drawing/2014/main" xmlns="" id="{3ECA69A1-7536-43AC-85EF-C7106179F5ED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flipH="1">
            <a:off x="7604080" y="6453143"/>
            <a:ext cx="814903" cy="404857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utoShape 6" descr="Using Carbon 14 Dating">
            <a:extLst>
              <a:ext uri="{FF2B5EF4-FFF2-40B4-BE49-F238E27FC236}">
                <a16:creationId xmlns:a16="http://schemas.microsoft.com/office/drawing/2014/main" xmlns="" id="{BA565953-3BBB-4F52-A71B-3E9E78F50F5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48006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8" name="Picture 7" descr="Diagram&#10;&#10;Description automatically generated">
            <a:extLst>
              <a:ext uri="{FF2B5EF4-FFF2-40B4-BE49-F238E27FC236}">
                <a16:creationId xmlns:a16="http://schemas.microsoft.com/office/drawing/2014/main" xmlns="" id="{C2B53E2B-190D-43D2-9F9C-69441BE14A8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178" b="13996"/>
          <a:stretch/>
        </p:blipFill>
        <p:spPr>
          <a:xfrm>
            <a:off x="509507" y="1413608"/>
            <a:ext cx="7305729" cy="2696098"/>
          </a:xfrm>
          <a:prstGeom prst="rect">
            <a:avLst/>
          </a:prstGeom>
        </p:spPr>
      </p:pic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xmlns="" id="{29B9BDDB-5918-43A7-8CCB-B93F3EF1EF5E}"/>
              </a:ext>
            </a:extLst>
          </p:cNvPr>
          <p:cNvSpPr/>
          <p:nvPr/>
        </p:nvSpPr>
        <p:spPr>
          <a:xfrm>
            <a:off x="537663" y="4997797"/>
            <a:ext cx="11084826" cy="1347444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38262F91-7B96-45B5-BB2B-90DA52E284AC}"/>
              </a:ext>
            </a:extLst>
          </p:cNvPr>
          <p:cNvSpPr txBox="1"/>
          <p:nvPr/>
        </p:nvSpPr>
        <p:spPr>
          <a:xfrm>
            <a:off x="1535429" y="208747"/>
            <a:ext cx="666482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ho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biết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rong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ác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mô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ình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ử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dưới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đây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và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hận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800" b="1" i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xét</a:t>
            </a:r>
            <a:r>
              <a:rPr lang="en-US" sz="2800" b="1" i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. 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FC0E5508-F986-42B3-AACC-9E9FC98AF4E7}"/>
              </a:ext>
            </a:extLst>
          </p:cNvPr>
          <p:cNvSpPr txBox="1"/>
          <p:nvPr/>
        </p:nvSpPr>
        <p:spPr>
          <a:xfrm>
            <a:off x="7604081" y="3302464"/>
            <a:ext cx="4197396" cy="49244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ùng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có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2600" b="1" dirty="0" err="1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26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proton = 6</a:t>
            </a:r>
            <a:endParaRPr lang="en-US" sz="2600" b="1" dirty="0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pic>
        <p:nvPicPr>
          <p:cNvPr id="21" name="Graphic 20" descr="Back with solid fill">
            <a:extLst>
              <a:ext uri="{FF2B5EF4-FFF2-40B4-BE49-F238E27FC236}">
                <a16:creationId xmlns:a16="http://schemas.microsoft.com/office/drawing/2014/main" xmlns="" id="{D5E497C3-08D5-47C2-8A36-B8CE9F8B577E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4"/>
              </a:ext>
            </a:extLst>
          </a:blip>
          <a:stretch>
            <a:fillRect/>
          </a:stretch>
        </p:blipFill>
        <p:spPr>
          <a:xfrm rot="21328227">
            <a:off x="7208738" y="878643"/>
            <a:ext cx="1345918" cy="1345918"/>
          </a:xfrm>
          <a:prstGeom prst="rect">
            <a:avLst/>
          </a:prstGeom>
        </p:spPr>
      </p:pic>
      <p:sp>
        <p:nvSpPr>
          <p:cNvPr id="22" name="Text Box 6">
            <a:extLst>
              <a:ext uri="{FF2B5EF4-FFF2-40B4-BE49-F238E27FC236}">
                <a16:creationId xmlns:a16="http://schemas.microsoft.com/office/drawing/2014/main" xmlns="" id="{A72D268E-E2AF-4E1F-94D0-BD68391421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7664" y="4299619"/>
            <a:ext cx="11263813" cy="1815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28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514350" indent="-514350" eaLnBrk="1" hangingPunct="1">
              <a:spcBef>
                <a:spcPct val="50000"/>
              </a:spcBef>
              <a:buAutoNum type="arabicPeriod"/>
              <a:defRPr/>
            </a:pPr>
            <a:r>
              <a:rPr lang="en-US" sz="3200" b="1" dirty="0" err="1" smtClean="0">
                <a:solidFill>
                  <a:srgbClr val="00B05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KHÁI</a:t>
            </a:r>
            <a:r>
              <a:rPr lang="en-US" sz="3200" b="1" dirty="0" smtClean="0">
                <a:solidFill>
                  <a:srgbClr val="00B05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NIỆM</a:t>
            </a:r>
            <a:r>
              <a:rPr lang="en-US" sz="3200" b="1" dirty="0" smtClean="0">
                <a:solidFill>
                  <a:srgbClr val="00B05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3200" b="1" dirty="0" smtClean="0">
                <a:solidFill>
                  <a:srgbClr val="00B05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TỐ</a:t>
            </a:r>
            <a:r>
              <a:rPr lang="en-US" sz="3200" b="1" dirty="0" smtClean="0">
                <a:solidFill>
                  <a:srgbClr val="00B05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HÓA</a:t>
            </a:r>
            <a:r>
              <a:rPr lang="en-US" sz="3200" b="1" dirty="0" smtClean="0">
                <a:solidFill>
                  <a:srgbClr val="00B05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B05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HỌC</a:t>
            </a:r>
            <a:endParaRPr lang="en-US" sz="3200" b="1" dirty="0" smtClean="0">
              <a:solidFill>
                <a:srgbClr val="00B050"/>
              </a:solidFill>
              <a:ea typeface="Microsoft YaHei" panose="020B0503020204020204" pitchFamily="34" charset="-122"/>
              <a:sym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defRPr/>
            </a:pPr>
            <a:r>
              <a:rPr lang="en-US" sz="3200" b="1" dirty="0" err="1" smtClean="0"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3200" b="1" dirty="0" smtClean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>
                <a:ea typeface="Microsoft YaHei" panose="020B0503020204020204" pitchFamily="34" charset="-122"/>
                <a:sym typeface="Times New Roman" panose="02020603050405020304" pitchFamily="18" charset="0"/>
              </a:rPr>
              <a:t>tố hóa học là những nguyên tử </a:t>
            </a:r>
            <a:r>
              <a:rPr lang="en-US" sz="3200" b="1" dirty="0" err="1">
                <a:ea typeface="Microsoft YaHei" panose="020B0503020204020204" pitchFamily="34" charset="-122"/>
                <a:sym typeface="Times New Roman" panose="02020603050405020304" pitchFamily="18" charset="0"/>
              </a:rPr>
              <a:t>có</a:t>
            </a:r>
            <a:r>
              <a:rPr lang="en-US" sz="3200" b="1" dirty="0"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cùng</a:t>
            </a:r>
            <a:r>
              <a:rPr lang="en-US" sz="3200" b="1" dirty="0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đơn</a:t>
            </a:r>
            <a:r>
              <a:rPr lang="en-US" sz="3200" b="1" dirty="0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vị</a:t>
            </a:r>
            <a:r>
              <a:rPr lang="en-US" sz="3200" b="1" dirty="0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điện</a:t>
            </a:r>
            <a:r>
              <a:rPr lang="en-US" sz="3200" b="1" dirty="0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tích</a:t>
            </a:r>
            <a:r>
              <a:rPr lang="en-US" sz="3200" b="1" dirty="0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3200" b="1" dirty="0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nhân</a:t>
            </a:r>
            <a:r>
              <a:rPr lang="en-US" sz="3200" b="1" dirty="0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(</a:t>
            </a:r>
            <a:r>
              <a:rPr lang="en-US" sz="3200" b="1" dirty="0" err="1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số</a:t>
            </a:r>
            <a:r>
              <a:rPr lang="en-US" sz="3200" b="1" dirty="0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hạt</a:t>
            </a:r>
            <a:r>
              <a:rPr lang="en-US" sz="3200" b="1" dirty="0">
                <a:solidFill>
                  <a:srgbClr val="FF0000"/>
                </a:solidFill>
                <a:ea typeface="Microsoft YaHei" panose="020B0503020204020204" pitchFamily="34" charset="-122"/>
                <a:sym typeface="Times New Roman" panose="02020603050405020304" pitchFamily="18" charset="0"/>
              </a:rPr>
              <a:t> proton).</a:t>
            </a: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349AF09B-8145-4C92-9B80-DE8AD01DA5CC}"/>
              </a:ext>
            </a:extLst>
          </p:cNvPr>
          <p:cNvSpPr/>
          <p:nvPr/>
        </p:nvSpPr>
        <p:spPr>
          <a:xfrm>
            <a:off x="8573216" y="1114187"/>
            <a:ext cx="3419139" cy="1265338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xmlns="" id="{CD67B760-602C-4FF0-B07C-099083645094}"/>
              </a:ext>
            </a:extLst>
          </p:cNvPr>
          <p:cNvSpPr txBox="1"/>
          <p:nvPr/>
        </p:nvSpPr>
        <p:spPr>
          <a:xfrm>
            <a:off x="8795599" y="1100588"/>
            <a:ext cx="3142805" cy="13234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0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Nguyên</a:t>
            </a:r>
            <a:r>
              <a:rPr lang="en-US" sz="40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</a:t>
            </a:r>
            <a:r>
              <a:rPr lang="en-US" sz="4000" b="1" dirty="0" err="1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tố</a:t>
            </a:r>
            <a:r>
              <a:rPr lang="en-US" sz="4000" b="1" dirty="0">
                <a:latin typeface="Times New Roman" panose="02020603050405020304" pitchFamily="18" charset="0"/>
                <a:ea typeface="Microsoft YaHei" panose="020B0503020204020204" pitchFamily="34" charset="-122"/>
                <a:sym typeface="Times New Roman" panose="02020603050405020304" pitchFamily="18" charset="0"/>
              </a:rPr>
              <a:t> Carbon</a:t>
            </a:r>
          </a:p>
        </p:txBody>
      </p:sp>
      <p:pic>
        <p:nvPicPr>
          <p:cNvPr id="25" name="Picture 24" descr="Don't Know Dude">
            <a:extLst>
              <a:ext uri="{FF2B5EF4-FFF2-40B4-BE49-F238E27FC236}">
                <a16:creationId xmlns:a16="http://schemas.microsoft.com/office/drawing/2014/main" xmlns="" id="{9550C7F1-433C-4B6A-8AD3-38E8BDD011F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8508" y="-197202"/>
            <a:ext cx="1769385" cy="17693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11990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9" grpId="0"/>
      <p:bldP spid="20" grpId="0"/>
      <p:bldP spid="22" grpId="0"/>
      <p:bldP spid="23" grpId="0" animBg="1"/>
      <p:bldP spid="2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" name="Rectangle 76">
            <a:extLst>
              <a:ext uri="{FF2B5EF4-FFF2-40B4-BE49-F238E27FC236}">
                <a16:creationId xmlns:a16="http://schemas.microsoft.com/office/drawing/2014/main" xmlns="" id="{F3060C83-F051-4F0E-ABAD-AA0DFC48B218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9" name="Freeform: Shape 78">
            <a:extLst>
              <a:ext uri="{FF2B5EF4-FFF2-40B4-BE49-F238E27FC236}">
                <a16:creationId xmlns:a16="http://schemas.microsoft.com/office/drawing/2014/main" xmlns="" id="{83C98ABE-055B-441F-B07E-44F97F083C39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rot="18900000" flipH="1">
            <a:off x="-376156" y="-253670"/>
            <a:ext cx="1827638" cy="1376989"/>
          </a:xfrm>
          <a:custGeom>
            <a:avLst/>
            <a:gdLst>
              <a:gd name="connsiteX0" fmla="*/ 0 w 1827638"/>
              <a:gd name="connsiteY0" fmla="*/ 987379 h 1376989"/>
              <a:gd name="connsiteX1" fmla="*/ 987379 w 1827638"/>
              <a:gd name="connsiteY1" fmla="*/ 0 h 1376989"/>
              <a:gd name="connsiteX2" fmla="*/ 1827638 w 1827638"/>
              <a:gd name="connsiteY2" fmla="*/ 840260 h 1376989"/>
              <a:gd name="connsiteX3" fmla="*/ 1827638 w 1827638"/>
              <a:gd name="connsiteY3" fmla="*/ 1376989 h 1376989"/>
              <a:gd name="connsiteX4" fmla="*/ 0 w 1827638"/>
              <a:gd name="connsiteY4" fmla="*/ 1376989 h 137698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27638" h="1376989">
                <a:moveTo>
                  <a:pt x="0" y="987379"/>
                </a:moveTo>
                <a:lnTo>
                  <a:pt x="987379" y="0"/>
                </a:lnTo>
                <a:lnTo>
                  <a:pt x="1827638" y="840260"/>
                </a:lnTo>
                <a:lnTo>
                  <a:pt x="1827638" y="1376989"/>
                </a:lnTo>
                <a:lnTo>
                  <a:pt x="0" y="1376989"/>
                </a:lnTo>
                <a:close/>
              </a:path>
            </a:pathLst>
          </a:cu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1" name="Rectangle 80">
            <a:extLst>
              <a:ext uri="{FF2B5EF4-FFF2-40B4-BE49-F238E27FC236}">
                <a16:creationId xmlns:a16="http://schemas.microsoft.com/office/drawing/2014/main" xmlns="" id="{29FDB030-9B49-4CED-8CCD-4D99382388AC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rot="18900000" flipH="1">
            <a:off x="891641" y="422146"/>
            <a:ext cx="645368" cy="645368"/>
          </a:xfrm>
          <a:prstGeom prst="rect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xmlns="" id="{3783CA14-24A1-485C-8B30-D6A5D87987AD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rot="18900000" flipH="1">
            <a:off x="10043482" y="655140"/>
            <a:ext cx="687472" cy="687472"/>
          </a:xfrm>
          <a:prstGeom prst="rect">
            <a:avLst/>
          </a:pr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5" name="Freeform: Shape 84">
            <a:extLst>
              <a:ext uri="{FF2B5EF4-FFF2-40B4-BE49-F238E27FC236}">
                <a16:creationId xmlns:a16="http://schemas.microsoft.com/office/drawing/2014/main" xmlns="" id="{9A97C86A-04D6-40F7-AE84-31AB43E6A846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rot="10800000" flipH="1">
            <a:off x="9356643" y="0"/>
            <a:ext cx="2835357" cy="1480837"/>
          </a:xfrm>
          <a:custGeom>
            <a:avLst/>
            <a:gdLst>
              <a:gd name="connsiteX0" fmla="*/ 2835357 w 2835357"/>
              <a:gd name="connsiteY0" fmla="*/ 1480837 h 1480837"/>
              <a:gd name="connsiteX1" fmla="*/ 0 w 2835357"/>
              <a:gd name="connsiteY1" fmla="*/ 1480837 h 1480837"/>
              <a:gd name="connsiteX2" fmla="*/ 1552727 w 2835357"/>
              <a:gd name="connsiteY2" fmla="*/ 0 h 1480837"/>
              <a:gd name="connsiteX3" fmla="*/ 2835357 w 2835357"/>
              <a:gd name="connsiteY3" fmla="*/ 1223245 h 148083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35357" h="1480837">
                <a:moveTo>
                  <a:pt x="2835357" y="1480837"/>
                </a:moveTo>
                <a:lnTo>
                  <a:pt x="0" y="1480837"/>
                </a:lnTo>
                <a:lnTo>
                  <a:pt x="1552727" y="0"/>
                </a:lnTo>
                <a:lnTo>
                  <a:pt x="2835357" y="1223245"/>
                </a:lnTo>
                <a:close/>
              </a:path>
            </a:pathLst>
          </a:custGeom>
          <a:solidFill>
            <a:schemeClr val="accent4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dirty="0"/>
          </a:p>
        </p:txBody>
      </p:sp>
      <p:sp>
        <p:nvSpPr>
          <p:cNvPr id="87" name="Isosceles Triangle 86">
            <a:extLst>
              <a:ext uri="{FF2B5EF4-FFF2-40B4-BE49-F238E27FC236}">
                <a16:creationId xmlns:a16="http://schemas.microsoft.com/office/drawing/2014/main" xmlns="" id="{FF9F2414-84E8-453E-B1F3-389FDE8192D9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flipH="1">
            <a:off x="7976344" y="6115501"/>
            <a:ext cx="1494513" cy="742499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9" name="Isosceles Triangle 88">
            <a:extLst>
              <a:ext uri="{FF2B5EF4-FFF2-40B4-BE49-F238E27FC236}">
                <a16:creationId xmlns:a16="http://schemas.microsoft.com/office/drawing/2014/main" xmlns="" id="{3ECA69A1-7536-43AC-85EF-C7106179F5ED}"/>
              </a:ext>
              <a:ext uri="{C183D7F6-B498-43B3-948B-1728B52AA6E4}">
                <adec:decorative xmlns:adec="http://schemas.microsoft.com/office/drawing/2017/decorative" xmlns="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xmlns="" val="1"/>
              </p:ext>
            </p:extLst>
          </p:nvPr>
        </p:nvSpPr>
        <p:spPr>
          <a:xfrm flipH="1">
            <a:off x="7604080" y="6453143"/>
            <a:ext cx="814903" cy="404857"/>
          </a:xfrm>
          <a:prstGeom prst="triangle">
            <a:avLst/>
          </a:prstGeom>
          <a:solidFill>
            <a:schemeClr val="accent1">
              <a:alpha val="3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utoShape 6" descr="Using Carbon 14 Dating">
            <a:extLst>
              <a:ext uri="{FF2B5EF4-FFF2-40B4-BE49-F238E27FC236}">
                <a16:creationId xmlns:a16="http://schemas.microsoft.com/office/drawing/2014/main" xmlns="" id="{BA565953-3BBB-4F52-A71B-3E9E78F50F57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4800600" cy="4800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>
              <a:latin typeface="Times New Roman" panose="02020603050405020304" pitchFamily="18" charset="0"/>
              <a:ea typeface="Microsoft YaHei" panose="020B0503020204020204" pitchFamily="34" charset="-122"/>
              <a:sym typeface="Times New Roman" panose="02020603050405020304" pitchFamily="18" charset="0"/>
            </a:endParaRPr>
          </a:p>
        </p:txBody>
      </p:sp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xmlns="" id="{29B9BDDB-5918-43A7-8CCB-B93F3EF1EF5E}"/>
              </a:ext>
            </a:extLst>
          </p:cNvPr>
          <p:cNvSpPr/>
          <p:nvPr/>
        </p:nvSpPr>
        <p:spPr>
          <a:xfrm>
            <a:off x="1214325" y="1337627"/>
            <a:ext cx="10544427" cy="1589882"/>
          </a:xfrm>
          <a:prstGeom prst="roundRect">
            <a:avLst/>
          </a:prstGeom>
          <a:solidFill>
            <a:schemeClr val="accent1">
              <a:lumMod val="60000"/>
              <a:lumOff val="4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>
              <a:lnSpc>
                <a:spcPct val="120000"/>
              </a:lnSpc>
            </a:pP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Cho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L (Z = 8, A = 16), D (Z = 9, A = 19), E (Z = 8, A = 18), G (Z = 7, A = 15).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3" name="Rectangle: Rounded Corners 22">
            <a:extLst>
              <a:ext uri="{FF2B5EF4-FFF2-40B4-BE49-F238E27FC236}">
                <a16:creationId xmlns:a16="http://schemas.microsoft.com/office/drawing/2014/main" xmlns="" id="{349AF09B-8145-4C92-9B80-DE8AD01DA5CC}"/>
              </a:ext>
            </a:extLst>
          </p:cNvPr>
          <p:cNvSpPr/>
          <p:nvPr/>
        </p:nvSpPr>
        <p:spPr>
          <a:xfrm>
            <a:off x="563111" y="3705148"/>
            <a:ext cx="11195641" cy="1937886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just"/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uyên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uyên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i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ơn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ân Z 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⇒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uyên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vi-VN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b="1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vi-VN" sz="3200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guyên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 err="1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vi-VN" sz="32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Z = 8).</a:t>
            </a:r>
            <a:endParaRPr lang="en-US" sz="32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5" name="Picture 24" descr="Don't Know Dude">
            <a:extLst>
              <a:ext uri="{FF2B5EF4-FFF2-40B4-BE49-F238E27FC236}">
                <a16:creationId xmlns:a16="http://schemas.microsoft.com/office/drawing/2014/main" xmlns="" id="{9550C7F1-433C-4B6A-8AD3-38E8BDD011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26713" y="836580"/>
            <a:ext cx="1769385" cy="1769385"/>
          </a:xfrm>
          <a:prstGeom prst="rect">
            <a:avLst/>
          </a:prstGeom>
        </p:spPr>
      </p:pic>
      <p:sp>
        <p:nvSpPr>
          <p:cNvPr id="26" name="Rectangle: Rounded Corners 25">
            <a:extLst>
              <a:ext uri="{FF2B5EF4-FFF2-40B4-BE49-F238E27FC236}">
                <a16:creationId xmlns:a16="http://schemas.microsoft.com/office/drawing/2014/main" xmlns="" id="{89D4825A-8467-8E2F-8DC3-B4B05C288ED9}"/>
              </a:ext>
            </a:extLst>
          </p:cNvPr>
          <p:cNvSpPr/>
          <p:nvPr/>
        </p:nvSpPr>
        <p:spPr>
          <a:xfrm>
            <a:off x="3750589" y="208510"/>
            <a:ext cx="5475959" cy="657737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xmlns="" id="{0E6808E4-14EF-011A-1833-B0A70E51163D}"/>
              </a:ext>
            </a:extLst>
          </p:cNvPr>
          <p:cNvSpPr/>
          <p:nvPr/>
        </p:nvSpPr>
        <p:spPr>
          <a:xfrm>
            <a:off x="3626421" y="281472"/>
            <a:ext cx="5600128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I. NGUYÊN TỐ HÓA HỌC</a:t>
            </a:r>
            <a:endParaRPr lang="en-US" sz="32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00B0F0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31352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A007A21D-0DAB-4867-B0FA-C7503214DFA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5386"/>
          <a:stretch/>
        </p:blipFill>
        <p:spPr>
          <a:xfrm>
            <a:off x="2012088" y="3863480"/>
            <a:ext cx="7311622" cy="1961460"/>
          </a:xfrm>
          <a:prstGeom prst="rect">
            <a:avLst/>
          </a:prstGeom>
        </p:spPr>
      </p:pic>
      <p:pic>
        <p:nvPicPr>
          <p:cNvPr id="7170" name="Picture 2" descr="Lý thuyết số hiệu nguyên tử, kí hiệu nguyên tử hóa 10">
            <a:extLst>
              <a:ext uri="{FF2B5EF4-FFF2-40B4-BE49-F238E27FC236}">
                <a16:creationId xmlns:a16="http://schemas.microsoft.com/office/drawing/2014/main" xmlns="" id="{F632013E-F22C-4851-9470-7FBE8BF9B7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2591" y="1153462"/>
            <a:ext cx="1961460" cy="19614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4EAABA71-1CE4-43E6-A545-146840D0CD7D}"/>
              </a:ext>
            </a:extLst>
          </p:cNvPr>
          <p:cNvSpPr txBox="1"/>
          <p:nvPr/>
        </p:nvSpPr>
        <p:spPr>
          <a:xfrm>
            <a:off x="5020248" y="1597479"/>
            <a:ext cx="6619161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ho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iết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(X),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(Z)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à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(A). </a:t>
            </a:r>
            <a:endParaRPr lang="en-US" sz="32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63385077-B9E7-4AD8-BFD6-8E8C077C029D}"/>
              </a:ext>
            </a:extLst>
          </p:cNvPr>
          <p:cNvSpPr txBox="1"/>
          <p:nvPr/>
        </p:nvSpPr>
        <p:spPr>
          <a:xfrm>
            <a:off x="9099963" y="4153003"/>
            <a:ext cx="2632254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3600" dirty="0" err="1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altLang="en-US" sz="3600" dirty="0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3600" dirty="0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altLang="en-US" sz="3600" dirty="0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r>
              <a:rPr lang="en-US" altLang="en-US" sz="3600" dirty="0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en-US" sz="3600" dirty="0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3600" dirty="0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600" dirty="0" err="1">
                <a:solidFill>
                  <a:srgbClr val="00B0F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endParaRPr lang="en-US" sz="3600" dirty="0">
              <a:solidFill>
                <a:srgbClr val="00B0F0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xmlns="" id="{0EC88F3E-CD1D-4845-890D-D6E29A7D3C9B}"/>
              </a:ext>
            </a:extLst>
          </p:cNvPr>
          <p:cNvSpPr/>
          <p:nvPr/>
        </p:nvSpPr>
        <p:spPr>
          <a:xfrm>
            <a:off x="715108" y="286811"/>
            <a:ext cx="11134803" cy="836480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48A9F182-2A7A-4E45-BF6B-016954FA1D33}"/>
              </a:ext>
            </a:extLst>
          </p:cNvPr>
          <p:cNvSpPr/>
          <p:nvPr/>
        </p:nvSpPr>
        <p:spPr>
          <a:xfrm>
            <a:off x="614692" y="373210"/>
            <a:ext cx="1123521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2</a:t>
            </a:r>
            <a:r>
              <a:rPr lang="en-US" sz="32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. </a:t>
            </a:r>
            <a:r>
              <a:rPr lang="en-US" sz="3200" b="1" cap="none" spc="0" dirty="0" err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SỐ</a:t>
            </a:r>
            <a:r>
              <a:rPr lang="en-US" sz="32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cap="none" spc="0" dirty="0" err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HIỆU</a:t>
            </a:r>
            <a:r>
              <a:rPr lang="en-US" sz="32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cap="none" spc="0" dirty="0" err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NGUYÊN</a:t>
            </a:r>
            <a:r>
              <a:rPr lang="en-US" sz="32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cap="none" spc="0" dirty="0" err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TỬ,SỐ</a:t>
            </a:r>
            <a:r>
              <a:rPr lang="en-US" sz="32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cap="none" spc="0" dirty="0" err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KHỐI</a:t>
            </a:r>
            <a:r>
              <a:rPr lang="en-US" sz="32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, </a:t>
            </a:r>
            <a:r>
              <a:rPr lang="en-US" sz="3200" b="1" cap="none" spc="0" dirty="0" err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KÍ</a:t>
            </a:r>
            <a:r>
              <a:rPr lang="en-US" sz="32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cap="none" spc="0" dirty="0" err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HIỆU</a:t>
            </a:r>
            <a:r>
              <a:rPr lang="en-US" sz="32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cap="none" spc="0" dirty="0" err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NGUYÊN</a:t>
            </a:r>
            <a:r>
              <a:rPr lang="en-US" sz="3200" b="1" cap="none" spc="0" dirty="0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 </a:t>
            </a:r>
            <a:r>
              <a:rPr lang="en-US" sz="3200" b="1" cap="none" spc="0" dirty="0" err="1" smtClean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TỬ</a:t>
            </a:r>
            <a:endParaRPr lang="en-US" sz="3200" b="1" cap="none" spc="0" dirty="0">
              <a:ln w="12700">
                <a:solidFill>
                  <a:schemeClr val="accent3">
                    <a:lumMod val="50000"/>
                  </a:schemeClr>
                </a:solidFill>
                <a:prstDash val="solid"/>
              </a:ln>
              <a:solidFill>
                <a:srgbClr val="00B0F0"/>
              </a:solidFill>
              <a:effectLst>
                <a:innerShdw blurRad="177800">
                  <a:schemeClr val="accent3">
                    <a:lumMod val="50000"/>
                  </a:schemeClr>
                </a:innerShdw>
              </a:effectLst>
              <a:latin typeface="Segoe UI Black" panose="020B0A02040204020203" pitchFamily="34" charset="0"/>
              <a:ea typeface="Segoe UI Black" panose="020B0A02040204020203" pitchFamily="34" charset="0"/>
              <a:cs typeface="Times New Roman" panose="02020603050405020304" pitchFamily="18" charset="0"/>
            </a:endParaRPr>
          </a:p>
        </p:txBody>
      </p:sp>
      <p:pic>
        <p:nvPicPr>
          <p:cNvPr id="10244" name="Picture 4" descr="Chemical Symbol - Key Stage Wiki">
            <a:extLst>
              <a:ext uri="{FF2B5EF4-FFF2-40B4-BE49-F238E27FC236}">
                <a16:creationId xmlns:a16="http://schemas.microsoft.com/office/drawing/2014/main" xmlns="" id="{889DA491-6B48-4A4B-B349-8C47251765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6130" y="1322511"/>
            <a:ext cx="1745549" cy="162336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Right Brace 2">
            <a:extLst>
              <a:ext uri="{FF2B5EF4-FFF2-40B4-BE49-F238E27FC236}">
                <a16:creationId xmlns:a16="http://schemas.microsoft.com/office/drawing/2014/main" xmlns="" id="{A517CDB7-5847-4F44-8550-2CBBF0A804B4}"/>
              </a:ext>
            </a:extLst>
          </p:cNvPr>
          <p:cNvSpPr/>
          <p:nvPr/>
        </p:nvSpPr>
        <p:spPr>
          <a:xfrm rot="5400000">
            <a:off x="2211017" y="2492025"/>
            <a:ext cx="377200" cy="1496750"/>
          </a:xfrm>
          <a:prstGeom prst="rightBrace">
            <a:avLst/>
          </a:prstGeom>
          <a:ln w="28575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xmlns="" id="{D887A268-7601-4251-92AB-D31FF2CE3E09}"/>
              </a:ext>
            </a:extLst>
          </p:cNvPr>
          <p:cNvSpPr txBox="1"/>
          <p:nvPr/>
        </p:nvSpPr>
        <p:spPr>
          <a:xfrm>
            <a:off x="1114233" y="3480097"/>
            <a:ext cx="2799635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541410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71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02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20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2" grpId="0" animBg="1"/>
      <p:bldP spid="14" grpId="0"/>
      <p:bldP spid="3" grpId="0" animBg="1"/>
      <p:bldP spid="1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4EAABA71-1CE4-43E6-A545-146840D0CD7D}"/>
              </a:ext>
            </a:extLst>
          </p:cNvPr>
          <p:cNvSpPr txBox="1"/>
          <p:nvPr/>
        </p:nvSpPr>
        <p:spPr>
          <a:xfrm>
            <a:off x="1368167" y="1329545"/>
            <a:ext cx="9047923" cy="1815882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âu</a:t>
            </a:r>
            <a:r>
              <a:rPr lang="en-US" alt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3: </a:t>
            </a:r>
            <a:r>
              <a:rPr lang="en-US" alt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Biểu</a:t>
            </a:r>
            <a:r>
              <a:rPr lang="en-US" alt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iễn</a:t>
            </a:r>
            <a:r>
              <a:rPr lang="en-US" alt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alt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ột</a:t>
            </a:r>
            <a:r>
              <a:rPr lang="en-US" alt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800" b="1" dirty="0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b="1" dirty="0" err="1"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au</a:t>
            </a:r>
            <a:endParaRPr lang="en-US" altLang="en-US" sz="2800" b="1" dirty="0"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) Nitrogen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ton = 7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eutron = 7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) Phosphorus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ton = 15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eutron = 16)</a:t>
            </a:r>
          </a:p>
          <a:p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) Copper (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oton = 29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eutron = 34)</a:t>
            </a:r>
          </a:p>
        </p:txBody>
      </p:sp>
      <p:sp>
        <p:nvSpPr>
          <p:cNvPr id="12" name="Rectangle: Rounded Corners 11">
            <a:extLst>
              <a:ext uri="{FF2B5EF4-FFF2-40B4-BE49-F238E27FC236}">
                <a16:creationId xmlns:a16="http://schemas.microsoft.com/office/drawing/2014/main" xmlns="" id="{0EC88F3E-CD1D-4845-890D-D6E29A7D3C9B}"/>
              </a:ext>
            </a:extLst>
          </p:cNvPr>
          <p:cNvSpPr/>
          <p:nvPr/>
        </p:nvSpPr>
        <p:spPr>
          <a:xfrm>
            <a:off x="3456123" y="286811"/>
            <a:ext cx="5486400" cy="836480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48A9F182-2A7A-4E45-BF6B-016954FA1D33}"/>
              </a:ext>
            </a:extLst>
          </p:cNvPr>
          <p:cNvSpPr/>
          <p:nvPr/>
        </p:nvSpPr>
        <p:spPr>
          <a:xfrm>
            <a:off x="614692" y="373210"/>
            <a:ext cx="11235219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II</a:t>
            </a:r>
            <a:r>
              <a:rPr lang="en-US" sz="3200" b="1" cap="none" spc="0" dirty="0">
                <a:ln w="12700">
                  <a:solidFill>
                    <a:schemeClr val="accent3">
                      <a:lumMod val="50000"/>
                    </a:schemeClr>
                  </a:solidFill>
                  <a:prstDash val="solid"/>
                </a:ln>
                <a:solidFill>
                  <a:srgbClr val="00B0F0"/>
                </a:solidFill>
                <a:effectLst>
                  <a:innerShdw blurRad="177800">
                    <a:schemeClr val="accent3">
                      <a:lumMod val="50000"/>
                    </a:schemeClr>
                  </a:innerShdw>
                </a:effectLst>
                <a:latin typeface="Segoe UI Black" panose="020B0A02040204020203" pitchFamily="34" charset="0"/>
                <a:ea typeface="Segoe UI Black" panose="020B0A02040204020203" pitchFamily="34" charset="0"/>
                <a:cs typeface="Times New Roman" panose="02020603050405020304" pitchFamily="18" charset="0"/>
              </a:rPr>
              <a:t>. KÍ HIỆU NGUYÊN TỬ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1502B651-58C1-0470-3B25-72EE763E32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70024" y="3665087"/>
            <a:ext cx="1964496" cy="1813381"/>
          </a:xfrm>
          <a:prstGeom prst="rect">
            <a:avLst/>
          </a:prstGeom>
          <a:solidFill>
            <a:srgbClr val="FFFF00"/>
          </a:solidFill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F7EB3CCC-EBE0-CC2E-4CEA-7F99B1F13D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51881" y="3665087"/>
            <a:ext cx="2088237" cy="1765894"/>
          </a:xfrm>
          <a:prstGeom prst="rect">
            <a:avLst/>
          </a:prstGeom>
          <a:solidFill>
            <a:srgbClr val="92D050"/>
          </a:solidFill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xmlns="" id="{E564B0B0-2DB3-0F9F-A47A-55E5E9523AE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69440" y="3665087"/>
            <a:ext cx="1962166" cy="1711118"/>
          </a:xfrm>
          <a:prstGeom prst="rect">
            <a:avLst/>
          </a:prstGeom>
          <a:solidFill>
            <a:srgbClr val="FFC000"/>
          </a:solidFill>
        </p:spPr>
      </p:pic>
    </p:spTree>
    <p:extLst>
      <p:ext uri="{BB962C8B-B14F-4D97-AF65-F5344CB8AC3E}">
        <p14:creationId xmlns:p14="http://schemas.microsoft.com/office/powerpoint/2010/main" val="1326614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xmlns="" id="{5664074E-E1DA-48BB-A2C0-3F5A56DE1D85}"/>
              </a:ext>
            </a:extLst>
          </p:cNvPr>
          <p:cNvSpPr txBox="1"/>
          <p:nvPr/>
        </p:nvSpPr>
        <p:spPr>
          <a:xfrm>
            <a:off x="865535" y="238251"/>
            <a:ext cx="5012498" cy="95410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ụ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 Quan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át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Mg,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điề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ừ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ào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ấu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……..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EE369F5A-B91B-473E-9035-E013195F0FCA}"/>
              </a:ext>
            </a:extLst>
          </p:cNvPr>
          <p:cNvSpPr txBox="1"/>
          <p:nvPr/>
        </p:nvSpPr>
        <p:spPr>
          <a:xfrm>
            <a:off x="7081997" y="211583"/>
            <a:ext cx="4747920" cy="138499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/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dụ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Lithium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ó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3proton, 4 neutron.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Viết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ố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ày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. </a:t>
            </a:r>
            <a:endParaRPr lang="en-US" sz="2800" dirty="0">
              <a:solidFill>
                <a:schemeClr val="tx1">
                  <a:lumMod val="95000"/>
                  <a:lumOff val="5000"/>
                </a:schemeClr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pic>
        <p:nvPicPr>
          <p:cNvPr id="5" name="Picture 2" descr="Lý thuyết số hiệu nguyên tử, kí hiệu nguyên tử hóa 10">
            <a:extLst>
              <a:ext uri="{FF2B5EF4-FFF2-40B4-BE49-F238E27FC236}">
                <a16:creationId xmlns:a16="http://schemas.microsoft.com/office/drawing/2014/main" xmlns="" id="{B41B6440-7361-4531-84B9-771FECE16C2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749" y="1521603"/>
            <a:ext cx="2207770" cy="22077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5" descr="Don't Know Dude">
            <a:extLst>
              <a:ext uri="{FF2B5EF4-FFF2-40B4-BE49-F238E27FC236}">
                <a16:creationId xmlns:a16="http://schemas.microsoft.com/office/drawing/2014/main" xmlns="" id="{8E6B536C-C429-4006-8F1C-619E0CEADAC0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98193" y="-13590"/>
            <a:ext cx="1344296" cy="1344296"/>
          </a:xfrm>
          <a:prstGeom prst="rect">
            <a:avLst/>
          </a:prstGeom>
        </p:spPr>
      </p:pic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xmlns="" id="{FD138805-D1FF-4425-A32F-BC31AB6DD154}"/>
              </a:ext>
            </a:extLst>
          </p:cNvPr>
          <p:cNvCxnSpPr/>
          <p:nvPr/>
        </p:nvCxnSpPr>
        <p:spPr>
          <a:xfrm>
            <a:off x="6089823" y="423906"/>
            <a:ext cx="0" cy="4809933"/>
          </a:xfrm>
          <a:prstGeom prst="line">
            <a:avLst/>
          </a:prstGeom>
          <a:ln w="28575">
            <a:prstDash val="dash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" name="Picture 8" descr="Don't Know Dude">
            <a:extLst>
              <a:ext uri="{FF2B5EF4-FFF2-40B4-BE49-F238E27FC236}">
                <a16:creationId xmlns:a16="http://schemas.microsoft.com/office/drawing/2014/main" xmlns="" id="{E961A34A-F12A-4FC2-B361-F5918E8DAAEF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89823" y="369654"/>
            <a:ext cx="1151949" cy="1151949"/>
          </a:xfrm>
          <a:prstGeom prst="rect">
            <a:avLst/>
          </a:prstGeom>
        </p:spPr>
      </p:pic>
      <p:pic>
        <p:nvPicPr>
          <p:cNvPr id="13" name="Picture 2" descr="Atomic and mass numbers shown on a periodic element">
            <a:extLst>
              <a:ext uri="{FF2B5EF4-FFF2-40B4-BE49-F238E27FC236}">
                <a16:creationId xmlns:a16="http://schemas.microsoft.com/office/drawing/2014/main" xmlns="" id="{1E965C43-4696-461B-8269-ACFEC80D107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968" r="11516" b="-1527"/>
          <a:stretch/>
        </p:blipFill>
        <p:spPr bwMode="auto">
          <a:xfrm>
            <a:off x="9126450" y="3780179"/>
            <a:ext cx="2249279" cy="25624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xmlns="" id="{4479F5CF-4DAB-4738-A7C8-EFDEE98BE43F}"/>
              </a:ext>
            </a:extLst>
          </p:cNvPr>
          <p:cNvSpPr txBox="1"/>
          <p:nvPr/>
        </p:nvSpPr>
        <p:spPr>
          <a:xfrm>
            <a:off x="6347486" y="4202877"/>
            <a:ext cx="2204926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  <a:p>
            <a:pPr algn="just"/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của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Lithium</a:t>
            </a:r>
            <a:endParaRPr lang="en-US" sz="3200" dirty="0"/>
          </a:p>
        </p:txBody>
      </p:sp>
      <p:sp>
        <p:nvSpPr>
          <p:cNvPr id="16" name="Rectangle: Rounded Corners 15">
            <a:extLst>
              <a:ext uri="{FF2B5EF4-FFF2-40B4-BE49-F238E27FC236}">
                <a16:creationId xmlns:a16="http://schemas.microsoft.com/office/drawing/2014/main" xmlns="" id="{957B8977-4B6F-4733-B6AF-5A5755D03AF7}"/>
              </a:ext>
            </a:extLst>
          </p:cNvPr>
          <p:cNvSpPr/>
          <p:nvPr/>
        </p:nvSpPr>
        <p:spPr>
          <a:xfrm>
            <a:off x="479437" y="3747911"/>
            <a:ext cx="5186806" cy="2115072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……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……………….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í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óa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ọc</a:t>
            </a:r>
            <a:r>
              <a:rPr lang="en-US" sz="32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..……..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xmlns="" id="{EC83E471-A0C4-469E-8187-D33537485BD6}"/>
              </a:ext>
            </a:extLst>
          </p:cNvPr>
          <p:cNvSpPr txBox="1"/>
          <p:nvPr/>
        </p:nvSpPr>
        <p:spPr>
          <a:xfrm>
            <a:off x="4328721" y="3959629"/>
            <a:ext cx="9373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12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xmlns="" id="{3347B43C-E7BB-48D1-A341-138A431018B7}"/>
              </a:ext>
            </a:extLst>
          </p:cNvPr>
          <p:cNvSpPr txBox="1"/>
          <p:nvPr/>
        </p:nvSpPr>
        <p:spPr>
          <a:xfrm>
            <a:off x="4047247" y="4443477"/>
            <a:ext cx="9373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24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0B55976B-8E77-477F-B31D-CA6DC50BC089}"/>
              </a:ext>
            </a:extLst>
          </p:cNvPr>
          <p:cNvSpPr txBox="1"/>
          <p:nvPr/>
        </p:nvSpPr>
        <p:spPr>
          <a:xfrm>
            <a:off x="4116931" y="4927325"/>
            <a:ext cx="93735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3200" b="1" dirty="0">
                <a:solidFill>
                  <a:srgbClr val="0070C0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Mg</a:t>
            </a:r>
            <a:endParaRPr lang="en-US" sz="3200" b="1" dirty="0">
              <a:solidFill>
                <a:srgbClr val="0070C0"/>
              </a:solidFill>
            </a:endParaRPr>
          </a:p>
        </p:txBody>
      </p:sp>
      <p:sp>
        <p:nvSpPr>
          <p:cNvPr id="21" name="Rectangle: Rounded Corners 20">
            <a:extLst>
              <a:ext uri="{FF2B5EF4-FFF2-40B4-BE49-F238E27FC236}">
                <a16:creationId xmlns:a16="http://schemas.microsoft.com/office/drawing/2014/main" xmlns="" id="{5080903A-44C0-435F-888D-329209621E14}"/>
              </a:ext>
            </a:extLst>
          </p:cNvPr>
          <p:cNvSpPr/>
          <p:nvPr/>
        </p:nvSpPr>
        <p:spPr>
          <a:xfrm>
            <a:off x="6521960" y="3110980"/>
            <a:ext cx="5208980" cy="636042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 A = Z + N = 3 + 4 = 7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6BA0EDF8-4D0E-4DB9-95E7-FC645D07A0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08581" y="1677092"/>
            <a:ext cx="6297111" cy="1384995"/>
          </a:xfrm>
          <a:prstGeom prst="rect">
            <a:avLst/>
          </a:prstGeom>
        </p:spPr>
      </p:pic>
      <p:sp>
        <p:nvSpPr>
          <p:cNvPr id="17" name="Rectangle: Rounded Corners 16">
            <a:extLst>
              <a:ext uri="{FF2B5EF4-FFF2-40B4-BE49-F238E27FC236}">
                <a16:creationId xmlns:a16="http://schemas.microsoft.com/office/drawing/2014/main" xmlns="" id="{D300E896-11A5-4D9F-9C50-2CE0A3E288B4}"/>
              </a:ext>
            </a:extLst>
          </p:cNvPr>
          <p:cNvSpPr/>
          <p:nvPr/>
        </p:nvSpPr>
        <p:spPr>
          <a:xfrm>
            <a:off x="6513404" y="2008369"/>
            <a:ext cx="5208981" cy="829502"/>
          </a:xfrm>
          <a:prstGeom prst="roundRect">
            <a:avLst/>
          </a:prstGeom>
          <a:solidFill>
            <a:schemeClr val="bg1"/>
          </a:solidFill>
          <a:ln w="28575">
            <a:solidFill>
              <a:srgbClr val="0070C0"/>
            </a:solidFill>
            <a:prstDash val="lgDash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hiệu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guyên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tử</a:t>
            </a: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: Z = p = 3</a:t>
            </a:r>
          </a:p>
          <a:p>
            <a:pPr marL="457200" indent="-457200">
              <a:buFont typeface="Arial" panose="020B0604020202020204" pitchFamily="34" charset="0"/>
              <a:buChar char="•"/>
            </a:pPr>
            <a:r>
              <a:rPr lang="en-US" altLang="en-US" sz="2800" dirty="0">
                <a:solidFill>
                  <a:schemeClr val="tx1">
                    <a:lumMod val="95000"/>
                    <a:lumOff val="5000"/>
                  </a:schemeClr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  <a:sym typeface="Times New Roman" panose="02020603050405020304" pitchFamily="18" charset="0"/>
              </a:rPr>
              <a:t>N = 4</a:t>
            </a:r>
          </a:p>
        </p:txBody>
      </p:sp>
    </p:spTree>
    <p:extLst>
      <p:ext uri="{BB962C8B-B14F-4D97-AF65-F5344CB8AC3E}">
        <p14:creationId xmlns:p14="http://schemas.microsoft.com/office/powerpoint/2010/main" val="133816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 animBg="1"/>
      <p:bldP spid="15" grpId="0"/>
      <p:bldP spid="16" grpId="0" animBg="1"/>
      <p:bldP spid="18" grpId="0"/>
      <p:bldP spid="21" grpId="0" animBg="1"/>
      <p:bldP spid="17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rgbClr val="000000"/>
      </a:dk1>
      <a:lt1>
        <a:srgbClr val="FFFFFF"/>
      </a:lt1>
      <a:dk2>
        <a:srgbClr val="44546A"/>
      </a:dk2>
      <a:lt2>
        <a:srgbClr val="E6E4E4"/>
      </a:lt2>
      <a:accent1>
        <a:srgbClr val="8DB0CA"/>
      </a:accent1>
      <a:accent2>
        <a:srgbClr val="DABCC5"/>
      </a:accent2>
      <a:accent3>
        <a:srgbClr val="7AA8C3"/>
      </a:accent3>
      <a:accent4>
        <a:srgbClr val="CCA5AE"/>
      </a:accent4>
      <a:accent5>
        <a:srgbClr val="729CB4"/>
      </a:accent5>
      <a:accent6>
        <a:srgbClr val="C7A0AB"/>
      </a:accent6>
      <a:hlink>
        <a:srgbClr val="6594AF"/>
      </a:hlink>
      <a:folHlink>
        <a:srgbClr val="C69CAA"/>
      </a:folHlink>
    </a:clrScheme>
    <a:fontScheme name="自定义 1">
      <a:majorFont>
        <a:latin typeface="Calibri"/>
        <a:ea typeface="微软雅黑"/>
        <a:cs typeface=""/>
      </a:majorFont>
      <a:minorFont>
        <a:latin typeface="Calibri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 主题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主题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主题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2</TotalTime>
  <Words>1149</Words>
  <Application>Microsoft Office PowerPoint</Application>
  <PresentationFormat>Custom</PresentationFormat>
  <Paragraphs>177</Paragraphs>
  <Slides>22</Slides>
  <Notes>3</Notes>
  <HiddenSlides>0</HiddenSlides>
  <MMClips>2</MMClips>
  <ScaleCrop>false</ScaleCrop>
  <HeadingPairs>
    <vt:vector size="8" baseType="variant">
      <vt:variant>
        <vt:lpstr>Fonts Used</vt:lpstr>
      </vt:variant>
      <vt:variant>
        <vt:i4>13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9" baseType="lpstr">
      <vt:lpstr>Arial</vt:lpstr>
      <vt:lpstr>Cambria Math</vt:lpstr>
      <vt:lpstr>Calibri</vt:lpstr>
      <vt:lpstr>等线</vt:lpstr>
      <vt:lpstr>宋体</vt:lpstr>
      <vt:lpstr>Dosis ExtraBold</vt:lpstr>
      <vt:lpstr>Calibri Light</vt:lpstr>
      <vt:lpstr>微软雅黑</vt:lpstr>
      <vt:lpstr>Times New Roman</vt:lpstr>
      <vt:lpstr>Aharoni</vt:lpstr>
      <vt:lpstr>方正粗谭黑简体</vt:lpstr>
      <vt:lpstr>Segoe UI Black</vt:lpstr>
      <vt:lpstr>StoryBook Rough</vt:lpstr>
      <vt:lpstr>Office Theme</vt:lpstr>
      <vt:lpstr>Office 主题​​</vt:lpstr>
      <vt:lpstr>Office 主题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RO GIANG</dc:creator>
  <cp:lastModifiedBy>Admin</cp:lastModifiedBy>
  <cp:revision>72</cp:revision>
  <dcterms:created xsi:type="dcterms:W3CDTF">2018-11-15T08:37:31Z</dcterms:created>
  <dcterms:modified xsi:type="dcterms:W3CDTF">2024-09-15T13:20:22Z</dcterms:modified>
</cp:coreProperties>
</file>